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2542"/>
        <w:gridCol w:w="3325"/>
        <w:gridCol w:w="1399"/>
      </w:tblGrid>
      <w:tr w:rsidR="00882C38" w:rsidRPr="00E16D7D" w14:paraId="7453F21E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4CB3EE1E" w14:textId="77777777" w:rsidR="00C125E7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ólová hmotnosť</w:t>
            </w:r>
            <w:r w:rsidR="00797EEA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C125E7" w:rsidRPr="00E16D7D">
              <w:rPr>
                <w:noProof/>
                <w:sz w:val="22"/>
                <w:szCs w:val="22"/>
                <w:lang w:val="sk-SK"/>
              </w:rPr>
              <w:t>látky L</w:t>
            </w:r>
          </w:p>
          <w:p w14:paraId="2DC2C4B3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 xml:space="preserve">(hmotnosť </w:t>
            </w:r>
            <w:r w:rsidR="00057820" w:rsidRPr="00E16D7D">
              <w:rPr>
                <w:i/>
                <w:noProof/>
                <w:sz w:val="22"/>
                <w:szCs w:val="22"/>
                <w:lang w:val="sk-SK"/>
              </w:rPr>
              <w:t>m</w:t>
            </w:r>
            <w:r w:rsidR="00057820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="00057820"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Pr="00E16D7D">
              <w:rPr>
                <w:noProof/>
                <w:sz w:val="22"/>
                <w:szCs w:val="22"/>
                <w:lang w:val="sk-SK"/>
              </w:rPr>
              <w:t>na 1 mól)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400CBAA" w14:textId="77777777" w:rsidR="00882C38" w:rsidRPr="00E16D7D" w:rsidRDefault="00AD508B" w:rsidP="00BE4A5B">
            <w:pPr>
              <w:contextualSpacing/>
              <w:jc w:val="center"/>
              <w:rPr>
                <w:i/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M</w:t>
            </w:r>
            <w:r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4D91FAEB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 mol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882C38" w:rsidRPr="00E16D7D" w14:paraId="195F4896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537C668D" w14:textId="77777777" w:rsidR="00C125E7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ólový objem</w:t>
            </w:r>
            <w:r w:rsidR="00797EEA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C125E7" w:rsidRPr="00E16D7D">
              <w:rPr>
                <w:noProof/>
                <w:sz w:val="22"/>
                <w:szCs w:val="22"/>
                <w:lang w:val="sk-SK"/>
              </w:rPr>
              <w:t>látky L</w:t>
            </w:r>
          </w:p>
          <w:p w14:paraId="66772096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(objem</w:t>
            </w:r>
            <w:r w:rsidR="00057820"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057820" w:rsidRPr="00E16D7D">
              <w:rPr>
                <w:i/>
                <w:noProof/>
                <w:sz w:val="22"/>
                <w:szCs w:val="22"/>
                <w:lang w:val="sk-SK"/>
              </w:rPr>
              <w:t>V</w:t>
            </w:r>
            <w:r w:rsidR="00057820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na 1 mól)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032A13E1" w14:textId="77777777" w:rsidR="00882C38" w:rsidRPr="00E16D7D" w:rsidRDefault="00AD508B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V</w:t>
            </w:r>
            <w:r w:rsidR="00E16D7D" w:rsidRPr="00E16D7D">
              <w:rPr>
                <w:noProof/>
                <w:sz w:val="22"/>
                <w:szCs w:val="22"/>
                <w:vertAlign w:val="subscript"/>
                <w:lang w:val="sk-SK"/>
              </w:rPr>
              <w:t>m, L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00495C1C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3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mol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882C38" w:rsidRPr="00E16D7D" w14:paraId="181D9F74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7770659F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Avogadrova konštanta</w:t>
            </w:r>
          </w:p>
          <w:p w14:paraId="2DF76B1D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(počet častíc</w:t>
            </w:r>
            <w:r w:rsidR="00057820"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057820" w:rsidRPr="00E16D7D">
              <w:rPr>
                <w:i/>
                <w:noProof/>
                <w:sz w:val="22"/>
                <w:szCs w:val="22"/>
                <w:lang w:val="sk-SK"/>
              </w:rPr>
              <w:t>N</w:t>
            </w:r>
            <w:r w:rsidR="00057820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na 1 mól)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07D5162C" w14:textId="77777777" w:rsidR="00882C38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N</w:t>
            </w:r>
            <w:r w:rsidRPr="00E16D7D">
              <w:rPr>
                <w:noProof/>
                <w:sz w:val="22"/>
                <w:szCs w:val="22"/>
                <w:vertAlign w:val="subscript"/>
                <w:lang w:val="sk-SK"/>
              </w:rPr>
              <w:t>A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= 6,022</w:t>
            </w:r>
            <w:r w:rsidR="00BA1C4F">
              <w:rPr>
                <w:noProof/>
                <w:sz w:val="22"/>
                <w:szCs w:val="22"/>
                <w:lang w:val="sk-SK"/>
              </w:rPr>
              <w:t>14076</w:t>
            </w:r>
            <w:r w:rsidR="00B33FFA" w:rsidRPr="00E16D7D">
              <w:rPr>
                <w:noProof/>
                <w:sz w:val="22"/>
                <w:szCs w:val="22"/>
                <w:lang w:val="sk-SK"/>
              </w:rPr>
              <w:t> . </w:t>
            </w:r>
            <w:r w:rsidRPr="00E16D7D">
              <w:rPr>
                <w:noProof/>
                <w:sz w:val="22"/>
                <w:szCs w:val="22"/>
                <w:lang w:val="sk-SK"/>
              </w:rPr>
              <w:t>10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23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mol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  <w:p w14:paraId="14C05946" w14:textId="77777777" w:rsidR="000163D9" w:rsidRPr="000163D9" w:rsidRDefault="000163D9" w:rsidP="00BE4A5B">
            <w:pPr>
              <w:contextualSpacing/>
              <w:jc w:val="center"/>
              <w:rPr>
                <w:noProof/>
                <w:sz w:val="18"/>
                <w:szCs w:val="18"/>
                <w:lang w:val="sk-SK"/>
              </w:rPr>
            </w:pPr>
            <w:r w:rsidRPr="000163D9">
              <w:rPr>
                <w:noProof/>
                <w:sz w:val="18"/>
                <w:szCs w:val="18"/>
                <w:lang w:val="sk-SK"/>
              </w:rPr>
              <w:t>(presne)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322D8A41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882C38" w:rsidRPr="00E16D7D" w14:paraId="12B2755D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437AF5B0" w14:textId="77777777" w:rsidR="00C125E7" w:rsidRPr="00E16D7D" w:rsidRDefault="00882C38" w:rsidP="00797EEA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ové množstvo</w:t>
            </w:r>
            <w:r w:rsidR="00797EEA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C125E7" w:rsidRPr="00E16D7D">
              <w:rPr>
                <w:noProof/>
                <w:sz w:val="22"/>
                <w:szCs w:val="22"/>
                <w:lang w:val="sk-SK"/>
              </w:rPr>
              <w:t>látky L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5F3044E4" w14:textId="77777777" w:rsidR="00882C38" w:rsidRPr="00E16D7D" w:rsidRDefault="00E16D7D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30"/>
                <w:sz w:val="22"/>
                <w:szCs w:val="22"/>
                <w:lang w:val="sk-SK"/>
              </w:rPr>
              <w:object w:dxaOrig="2240" w:dyaOrig="660" w14:anchorId="42FC6D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2pt;height:33.25pt" o:ole="">
                  <v:imagedata r:id="rId5" o:title=""/>
                </v:shape>
                <o:OLEObject Type="Embed" ProgID="Equation.DSMT4" ShapeID="_x0000_i1025" DrawAspect="Content" ObjectID="_1707733454" r:id="rId6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59CFC481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</w:t>
            </w:r>
          </w:p>
        </w:tc>
      </w:tr>
      <w:tr w:rsidR="00882C38" w:rsidRPr="00E16D7D" w14:paraId="2C9ECA88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634D24DC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ustota čistej látky</w:t>
            </w:r>
            <w:r w:rsidR="00C125E7" w:rsidRPr="00E16D7D">
              <w:rPr>
                <w:noProof/>
                <w:sz w:val="22"/>
                <w:szCs w:val="22"/>
                <w:lang w:val="sk-SK"/>
              </w:rPr>
              <w:t xml:space="preserve"> L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18BEEFB" w14:textId="77777777" w:rsidR="00882C38" w:rsidRPr="00E16D7D" w:rsidRDefault="00B33FFA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900" w:dyaOrig="639" w14:anchorId="6904CA30">
                <v:shape id="_x0000_i1026" type="#_x0000_t75" style="width:45.2pt;height:31.8pt" o:ole="">
                  <v:imagedata r:id="rId7" o:title=""/>
                </v:shape>
                <o:OLEObject Type="Embed" ProgID="Equation.DSMT4" ShapeID="_x0000_i1026" DrawAspect="Content" ObjectID="_1707733455" r:id="rId8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105BCB9C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 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3</w:t>
            </w:r>
          </w:p>
        </w:tc>
      </w:tr>
      <w:tr w:rsidR="00882C38" w:rsidRPr="00E16D7D" w14:paraId="02723B4A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62CC9959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motnosť jednej častice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5E23D248" w14:textId="77777777" w:rsidR="00882C38" w:rsidRPr="00E16D7D" w:rsidRDefault="00B33FFA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640" w:dyaOrig="639" w14:anchorId="77CD8434">
                <v:shape id="_x0000_i1027" type="#_x0000_t75" style="width:81.95pt;height:31.8pt" o:ole="">
                  <v:imagedata r:id="rId9" o:title=""/>
                </v:shape>
                <o:OLEObject Type="Embed" ProgID="Equation.DSMT4" ShapeID="_x0000_i1027" DrawAspect="Content" ObjectID="_1707733456" r:id="rId10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1F470407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</w:t>
            </w:r>
          </w:p>
        </w:tc>
      </w:tr>
      <w:tr w:rsidR="00882C38" w:rsidRPr="00E16D7D" w14:paraId="3B2689E2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735948F1" w14:textId="77777777" w:rsidR="00E92B9D" w:rsidRPr="00E16D7D" w:rsidRDefault="00E92B9D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atómová</w:t>
            </w:r>
          </w:p>
          <w:p w14:paraId="43503532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motnostná jednotka</w:t>
            </w:r>
          </w:p>
        </w:tc>
        <w:tc>
          <w:tcPr>
            <w:tcW w:w="3325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715A271" w14:textId="77777777" w:rsidR="00882C38" w:rsidRPr="00E16D7D" w:rsidRDefault="000163D9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>
              <w:rPr>
                <w:noProof/>
                <w:sz w:val="22"/>
                <w:szCs w:val="22"/>
                <w:lang w:val="sk-SK"/>
              </w:rPr>
              <w:t xml:space="preserve">u </w:t>
            </w:r>
            <w:r w:rsidR="00882C38" w:rsidRPr="00E16D7D">
              <w:rPr>
                <w:noProof/>
                <w:sz w:val="22"/>
                <w:szCs w:val="22"/>
                <w:lang w:val="sk-SK"/>
              </w:rPr>
              <w:t>= 1,660</w:t>
            </w:r>
            <w:r>
              <w:rPr>
                <w:noProof/>
                <w:sz w:val="22"/>
                <w:szCs w:val="22"/>
                <w:lang w:val="sk-SK"/>
              </w:rPr>
              <w:t>53906660</w:t>
            </w:r>
            <w:r w:rsidR="00B33FFA" w:rsidRPr="00E16D7D">
              <w:rPr>
                <w:noProof/>
                <w:sz w:val="22"/>
                <w:szCs w:val="22"/>
                <w:lang w:val="sk-SK"/>
              </w:rPr>
              <w:t> . </w:t>
            </w:r>
            <w:r w:rsidR="00882C38" w:rsidRPr="00E16D7D">
              <w:rPr>
                <w:noProof/>
                <w:sz w:val="22"/>
                <w:szCs w:val="22"/>
                <w:lang w:val="sk-SK"/>
              </w:rPr>
              <w:t>10</w:t>
            </w:r>
            <w:r w:rsidR="00882C38"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27</w:t>
            </w:r>
            <w:r w:rsidR="00882C38" w:rsidRPr="00E16D7D">
              <w:rPr>
                <w:noProof/>
                <w:sz w:val="22"/>
                <w:szCs w:val="22"/>
                <w:lang w:val="sk-SK"/>
              </w:rPr>
              <w:t xml:space="preserve"> kg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1405BCBE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</w:t>
            </w:r>
          </w:p>
        </w:tc>
      </w:tr>
      <w:tr w:rsidR="00882C38" w:rsidRPr="00E16D7D" w14:paraId="36FB5CCE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50847A2B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ustota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054FA003" w14:textId="77777777" w:rsidR="00882C38" w:rsidRPr="00E16D7D" w:rsidRDefault="0059096C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780" w:dyaOrig="580" w14:anchorId="2255A6E5">
                <v:shape id="_x0000_i1028" type="#_x0000_t75" style="width:38.75pt;height:29.3pt" o:ole="">
                  <v:imagedata r:id="rId11" o:title=""/>
                </v:shape>
                <o:OLEObject Type="Embed" ProgID="Equation.DSMT4" ShapeID="_x0000_i1028" DrawAspect="Content" ObjectID="_1707733457" r:id="rId12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5ABA4524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 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3</w:t>
            </w:r>
          </w:p>
        </w:tc>
      </w:tr>
      <w:tr w:rsidR="00882C38" w:rsidRPr="00E16D7D" w14:paraId="74247978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642425CC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motnostný zlomok</w:t>
            </w:r>
          </w:p>
          <w:p w14:paraId="59CAF094" w14:textId="77777777" w:rsidR="00C125E7" w:rsidRPr="00E16D7D" w:rsidRDefault="00C125E7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y L v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597C4611" w14:textId="77777777" w:rsidR="00882C38" w:rsidRPr="00E16D7D" w:rsidRDefault="0059096C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900" w:dyaOrig="580" w14:anchorId="4AF0572A">
                <v:shape id="_x0000_i1029" type="#_x0000_t75" style="width:45.2pt;height:29.3pt" o:ole="">
                  <v:imagedata r:id="rId13" o:title=""/>
                </v:shape>
                <o:OLEObject Type="Embed" ProgID="Equation.DSMT4" ShapeID="_x0000_i1029" DrawAspect="Content" ObjectID="_1707733458" r:id="rId14"/>
              </w:object>
            </w:r>
            <w:r w:rsidR="00701D08" w:rsidRPr="00E16D7D">
              <w:rPr>
                <w:noProof/>
                <w:sz w:val="22"/>
                <w:szCs w:val="22"/>
                <w:lang w:val="sk-SK"/>
              </w:rPr>
              <w:t xml:space="preserve">        </w:t>
            </w:r>
            <w:r w:rsidR="00701D08" w:rsidRPr="00E16D7D">
              <w:rPr>
                <w:noProof/>
                <w:position w:val="-24"/>
                <w:sz w:val="22"/>
                <w:szCs w:val="22"/>
                <w:lang w:val="sk-SK"/>
              </w:rPr>
              <w:object w:dxaOrig="820" w:dyaOrig="460" w14:anchorId="014CB40A">
                <v:shape id="_x0000_i1030" type="#_x0000_t75" style="width:41.2pt;height:23.35pt" o:ole="">
                  <v:imagedata r:id="rId15" o:title=""/>
                </v:shape>
                <o:OLEObject Type="Embed" ProgID="Equation.DSMT4" ShapeID="_x0000_i1030" DrawAspect="Content" ObjectID="_1707733459" r:id="rId16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0F98CE06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1</w:t>
            </w:r>
          </w:p>
        </w:tc>
      </w:tr>
      <w:tr w:rsidR="00882C38" w:rsidRPr="00E16D7D" w14:paraId="40E7407C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3654E0C3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objemový zlomok</w:t>
            </w:r>
          </w:p>
          <w:p w14:paraId="713F6F87" w14:textId="77777777" w:rsidR="00C125E7" w:rsidRPr="00E16D7D" w:rsidRDefault="00C125E7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y L v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9A69451" w14:textId="77777777" w:rsidR="00882C38" w:rsidRPr="00E16D7D" w:rsidRDefault="003A5CA4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>
              <w:rPr>
                <w:noProof/>
                <w:sz w:val="22"/>
                <w:szCs w:val="22"/>
                <w:lang w:val="sk-SK"/>
              </w:rPr>
              <w:t xml:space="preserve">         </w:t>
            </w:r>
            <w:r w:rsidR="0059096C"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800" w:dyaOrig="580" w14:anchorId="76A38593">
                <v:shape id="_x0000_i1031" type="#_x0000_t75" style="width:40.2pt;height:29.3pt" o:ole="">
                  <v:imagedata r:id="rId17" o:title=""/>
                </v:shape>
                <o:OLEObject Type="Embed" ProgID="Equation.DSMT4" ShapeID="_x0000_i1031" DrawAspect="Content" ObjectID="_1707733460" r:id="rId18"/>
              </w:object>
            </w:r>
            <w:r w:rsidR="00701D08" w:rsidRPr="00E16D7D">
              <w:rPr>
                <w:noProof/>
                <w:sz w:val="22"/>
                <w:szCs w:val="22"/>
                <w:lang w:val="sk-SK"/>
              </w:rPr>
              <w:t xml:space="preserve">        </w:t>
            </w:r>
            <w:r w:rsidR="006A2222" w:rsidRPr="00E16D7D">
              <w:rPr>
                <w:noProof/>
                <w:position w:val="-24"/>
                <w:sz w:val="22"/>
                <w:szCs w:val="22"/>
                <w:lang w:val="sk-SK"/>
              </w:rPr>
              <w:object w:dxaOrig="820" w:dyaOrig="460" w14:anchorId="7A483D1B">
                <v:shape id="_x0000_i1032" type="#_x0000_t75" style="width:41.2pt;height:23.35pt" o:ole="">
                  <v:imagedata r:id="rId19" o:title=""/>
                </v:shape>
                <o:OLEObject Type="Embed" ProgID="Equation.DSMT4" ShapeID="_x0000_i1032" DrawAspect="Content" ObjectID="_1707733461" r:id="rId20"/>
              </w:object>
            </w:r>
            <w:r>
              <w:rPr>
                <w:noProof/>
                <w:sz w:val="22"/>
                <w:szCs w:val="22"/>
                <w:lang w:val="sk-SK"/>
              </w:rPr>
              <w:t xml:space="preserve">       </w:t>
            </w:r>
            <w:r w:rsidR="006A2222" w:rsidRPr="006A2222">
              <w:rPr>
                <w:noProof/>
                <w:sz w:val="22"/>
                <w:szCs w:val="22"/>
                <w:vertAlign w:val="superscript"/>
                <w:lang w:val="sk-SK"/>
              </w:rPr>
              <w:t>*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7694AE15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1</w:t>
            </w:r>
          </w:p>
        </w:tc>
      </w:tr>
      <w:tr w:rsidR="00882C38" w:rsidRPr="00E16D7D" w14:paraId="31A8CB68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02A19B69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ólový zlomok</w:t>
            </w:r>
          </w:p>
          <w:p w14:paraId="0CD3ADC4" w14:textId="77777777" w:rsidR="00C125E7" w:rsidRPr="00E16D7D" w:rsidRDefault="00C125E7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y L v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FBDE889" w14:textId="77777777" w:rsidR="00882C38" w:rsidRPr="00E16D7D" w:rsidRDefault="0059096C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800" w:dyaOrig="580" w14:anchorId="405D1EFB">
                <v:shape id="_x0000_i1033" type="#_x0000_t75" style="width:40.2pt;height:29.3pt" o:ole="">
                  <v:imagedata r:id="rId21" o:title=""/>
                </v:shape>
                <o:OLEObject Type="Embed" ProgID="Equation.DSMT4" ShapeID="_x0000_i1033" DrawAspect="Content" ObjectID="_1707733462" r:id="rId22"/>
              </w:object>
            </w:r>
            <w:r w:rsidR="00701D08" w:rsidRPr="00E16D7D">
              <w:rPr>
                <w:noProof/>
                <w:sz w:val="22"/>
                <w:szCs w:val="22"/>
                <w:lang w:val="sk-SK"/>
              </w:rPr>
              <w:t xml:space="preserve">        </w:t>
            </w:r>
            <w:r w:rsidR="00701D08" w:rsidRPr="00E16D7D">
              <w:rPr>
                <w:noProof/>
                <w:position w:val="-24"/>
                <w:sz w:val="22"/>
                <w:szCs w:val="22"/>
                <w:lang w:val="sk-SK"/>
              </w:rPr>
              <w:object w:dxaOrig="800" w:dyaOrig="460" w14:anchorId="4F7A6BDC">
                <v:shape id="_x0000_i1034" type="#_x0000_t75" style="width:40.7pt;height:23.35pt" o:ole="">
                  <v:imagedata r:id="rId23" o:title=""/>
                </v:shape>
                <o:OLEObject Type="Embed" ProgID="Equation.DSMT4" ShapeID="_x0000_i1034" DrawAspect="Content" ObjectID="_1707733463" r:id="rId24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238EA04F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1</w:t>
            </w:r>
          </w:p>
        </w:tc>
      </w:tr>
      <w:tr w:rsidR="00882C38" w:rsidRPr="00E16D7D" w14:paraId="383805BD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339028AA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hmotnostná koncentrácia</w:t>
            </w:r>
          </w:p>
          <w:p w14:paraId="3C74D5B7" w14:textId="77777777" w:rsidR="00C125E7" w:rsidRPr="00E16D7D" w:rsidRDefault="00C125E7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y L v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6937A867" w14:textId="77777777" w:rsidR="00882C38" w:rsidRPr="00E16D7D" w:rsidRDefault="0059096C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900" w:dyaOrig="580" w14:anchorId="2688A73F">
                <v:shape id="_x0000_i1035" type="#_x0000_t75" style="width:45.2pt;height:29.3pt" o:ole="">
                  <v:imagedata r:id="rId25" o:title=""/>
                </v:shape>
                <o:OLEObject Type="Embed" ProgID="Equation.DSMT4" ShapeID="_x0000_i1035" DrawAspect="Content" ObjectID="_1707733464" r:id="rId26"/>
              </w:object>
            </w:r>
            <w:r w:rsidR="00701D08" w:rsidRPr="00E16D7D">
              <w:rPr>
                <w:noProof/>
                <w:sz w:val="22"/>
                <w:szCs w:val="22"/>
                <w:lang w:val="sk-SK"/>
              </w:rPr>
              <w:t xml:space="preserve">        </w:t>
            </w:r>
            <w:r w:rsidRPr="00E16D7D">
              <w:rPr>
                <w:noProof/>
                <w:position w:val="-24"/>
                <w:sz w:val="22"/>
                <w:szCs w:val="22"/>
                <w:lang w:val="sk-SK"/>
              </w:rPr>
              <w:object w:dxaOrig="920" w:dyaOrig="460" w14:anchorId="6384EAEF">
                <v:shape id="_x0000_i1036" type="#_x0000_t75" style="width:46.2pt;height:23.35pt" o:ole="">
                  <v:imagedata r:id="rId27" o:title=""/>
                </v:shape>
                <o:OLEObject Type="Embed" ProgID="Equation.DSMT4" ShapeID="_x0000_i1036" DrawAspect="Content" ObjectID="_1707733465" r:id="rId28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1744748D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kg 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3</w:t>
            </w:r>
          </w:p>
        </w:tc>
      </w:tr>
      <w:tr w:rsidR="00882C38" w:rsidRPr="00E16D7D" w14:paraId="24755C9B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5840E632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ová koncentrácia</w:t>
            </w:r>
          </w:p>
          <w:p w14:paraId="4CCBF164" w14:textId="77777777" w:rsidR="00C125E7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(molarita)</w:t>
            </w:r>
            <w:r w:rsidR="00BE4A5B"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="00C125E7" w:rsidRPr="00E16D7D">
              <w:rPr>
                <w:noProof/>
                <w:sz w:val="22"/>
                <w:szCs w:val="22"/>
                <w:lang w:val="sk-SK"/>
              </w:rPr>
              <w:t>látky L v 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46F87261" w14:textId="77777777" w:rsidR="00882C38" w:rsidRPr="00E16D7D" w:rsidRDefault="0059096C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800" w:dyaOrig="580" w14:anchorId="7D35C4DD">
                <v:shape id="_x0000_i1037" type="#_x0000_t75" style="width:40.7pt;height:29.3pt" o:ole="">
                  <v:imagedata r:id="rId29" o:title=""/>
                </v:shape>
                <o:OLEObject Type="Embed" ProgID="Equation.DSMT4" ShapeID="_x0000_i1037" DrawAspect="Content" ObjectID="_1707733466" r:id="rId30"/>
              </w:object>
            </w:r>
          </w:p>
        </w:tc>
        <w:tc>
          <w:tcPr>
            <w:tcW w:w="139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448C00A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vertAlign w:val="superscript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 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3</w:t>
            </w:r>
            <w:r w:rsidR="00F5707F" w:rsidRPr="00E16D7D">
              <w:rPr>
                <w:noProof/>
                <w:sz w:val="22"/>
                <w:szCs w:val="22"/>
                <w:lang w:val="sk-SK"/>
              </w:rPr>
              <w:t>,</w:t>
            </w:r>
          </w:p>
          <w:p w14:paraId="35FC2071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 dm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3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Pr="00E16D7D">
              <w:rPr>
                <w:noProof/>
                <w:sz w:val="22"/>
                <w:szCs w:val="22"/>
                <w:lang w:val="sk-SK"/>
              </w:rPr>
              <w:sym w:font="Symbol" w:char="F0BA"/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</w:t>
            </w:r>
            <w:r w:rsidRPr="00E16D7D">
              <w:rPr>
                <w:smallCaps/>
                <w:noProof/>
                <w:sz w:val="22"/>
                <w:szCs w:val="22"/>
                <w:lang w:val="sk-SK"/>
              </w:rPr>
              <w:t>m</w:t>
            </w:r>
          </w:p>
        </w:tc>
      </w:tr>
      <w:tr w:rsidR="00882C38" w:rsidRPr="00E16D7D" w14:paraId="75AC6D2D" w14:textId="77777777" w:rsidTr="00592E84">
        <w:trPr>
          <w:trHeight w:val="595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456E59B6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alita</w:t>
            </w:r>
          </w:p>
          <w:p w14:paraId="357465D2" w14:textId="77777777" w:rsidR="00946FEF" w:rsidRPr="006A2222" w:rsidRDefault="00C125E7" w:rsidP="006A2222">
            <w:pPr>
              <w:contextualSpacing/>
              <w:jc w:val="center"/>
              <w:rPr>
                <w:noProof/>
                <w:sz w:val="20"/>
                <w:szCs w:val="20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látky L v</w:t>
            </w:r>
            <w:r w:rsidR="00946FEF" w:rsidRPr="00E16D7D">
              <w:rPr>
                <w:noProof/>
                <w:sz w:val="22"/>
                <w:szCs w:val="22"/>
                <w:lang w:val="sk-SK"/>
              </w:rPr>
              <w:t> </w:t>
            </w:r>
            <w:r w:rsidRPr="00E16D7D">
              <w:rPr>
                <w:noProof/>
                <w:sz w:val="22"/>
                <w:szCs w:val="22"/>
                <w:lang w:val="sk-SK"/>
              </w:rPr>
              <w:t>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4D7306CD" w14:textId="77777777" w:rsidR="006A2222" w:rsidRDefault="006A2222" w:rsidP="006A2222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>
              <w:rPr>
                <w:noProof/>
                <w:sz w:val="22"/>
                <w:szCs w:val="22"/>
                <w:lang w:val="sk-SK"/>
              </w:rPr>
              <w:t xml:space="preserve">              </w:t>
            </w:r>
            <w:r w:rsidR="00E16D7D"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480" w:dyaOrig="639" w14:anchorId="12CE3DA9">
                <v:shape id="_x0000_i1038" type="#_x0000_t75" style="width:74.5pt;height:31.8pt" o:ole="">
                  <v:imagedata r:id="rId31" o:title=""/>
                </v:shape>
                <o:OLEObject Type="Embed" ProgID="Equation.DSMT4" ShapeID="_x0000_i1038" DrawAspect="Content" ObjectID="_1707733467" r:id="rId32"/>
              </w:object>
            </w:r>
            <w:r>
              <w:rPr>
                <w:noProof/>
                <w:sz w:val="22"/>
                <w:szCs w:val="22"/>
                <w:lang w:val="sk-SK"/>
              </w:rPr>
              <w:t xml:space="preserve">          </w:t>
            </w:r>
            <w:r w:rsidRPr="006A2222">
              <w:rPr>
                <w:noProof/>
                <w:sz w:val="22"/>
                <w:szCs w:val="22"/>
                <w:vertAlign w:val="superscript"/>
                <w:lang w:val="sk-SK"/>
              </w:rPr>
              <w:t>**</w:t>
            </w:r>
          </w:p>
          <w:p w14:paraId="50D8B453" w14:textId="77777777" w:rsidR="00797EEA" w:rsidRPr="00E16D7D" w:rsidRDefault="00797EEA" w:rsidP="006A2222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2100" w:dyaOrig="639" w14:anchorId="0D203B1D">
                <v:shape id="_x0000_i1039" type="#_x0000_t75" style="width:105.75pt;height:31.8pt" o:ole="">
                  <v:imagedata r:id="rId33" o:title=""/>
                </v:shape>
                <o:OLEObject Type="Embed" ProgID="Equation.DSMT4" ShapeID="_x0000_i1039" DrawAspect="Content" ObjectID="_1707733468" r:id="rId34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248AA36E" w14:textId="77777777" w:rsidR="00882C38" w:rsidRPr="00E16D7D" w:rsidRDefault="00882C38" w:rsidP="00BE4A5B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mol kg</w:t>
            </w:r>
            <w:r w:rsidRPr="00E16D7D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</w:tbl>
    <w:p w14:paraId="72E55CB8" w14:textId="77777777" w:rsidR="005B710C" w:rsidRDefault="005B710C" w:rsidP="00797EEA">
      <w:pPr>
        <w:spacing w:before="60"/>
        <w:rPr>
          <w:noProof/>
          <w:sz w:val="20"/>
          <w:szCs w:val="20"/>
          <w:lang w:val="sk-SK"/>
        </w:rPr>
      </w:pP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2542"/>
        <w:gridCol w:w="3325"/>
        <w:gridCol w:w="1399"/>
      </w:tblGrid>
      <w:tr w:rsidR="00E16D7D" w:rsidRPr="00BE4A5B" w14:paraId="69D99737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6422E4F8" w14:textId="77777777" w:rsidR="00E16D7D" w:rsidRPr="00BE4A5B" w:rsidRDefault="00E16D7D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štandardné podmienky</w:t>
            </w:r>
          </w:p>
        </w:tc>
        <w:tc>
          <w:tcPr>
            <w:tcW w:w="4724" w:type="dxa"/>
            <w:gridSpan w:val="2"/>
            <w:shd w:val="clear" w:color="auto" w:fill="auto"/>
            <w:vAlign w:val="center"/>
          </w:tcPr>
          <w:p w14:paraId="29B6EE1D" w14:textId="715AE4A2" w:rsidR="00E16D7D" w:rsidRPr="00BE4A5B" w:rsidRDefault="00E16D7D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i/>
                <w:noProof/>
                <w:sz w:val="22"/>
                <w:szCs w:val="22"/>
                <w:lang w:val="sk-SK"/>
              </w:rPr>
              <w:t>p</w:t>
            </w:r>
            <w:r w:rsidR="00DE372F" w:rsidRPr="00DE372F">
              <w:rPr>
                <w:rFonts w:ascii="Symbol_Chemistry" w:hAnsi="Symbol_Chemistry"/>
                <w:noProof/>
                <w:sz w:val="22"/>
                <w:szCs w:val="22"/>
                <w:lang w:val="sk-SK"/>
              </w:rPr>
              <w:t>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= 10</w:t>
            </w:r>
            <w:r w:rsidR="00DE372F" w:rsidRPr="00DE372F">
              <w:rPr>
                <w:noProof/>
                <w:sz w:val="22"/>
                <w:szCs w:val="22"/>
                <w:vertAlign w:val="superscript"/>
                <w:lang w:val="sk-SK"/>
              </w:rPr>
              <w:t>5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Pa, </w:t>
            </w:r>
            <w:r w:rsidRPr="00BE4A5B">
              <w:rPr>
                <w:i/>
                <w:noProof/>
                <w:sz w:val="22"/>
                <w:szCs w:val="22"/>
                <w:lang w:val="sk-SK"/>
              </w:rPr>
              <w:t>T</w:t>
            </w:r>
            <w:r w:rsidR="00DE372F" w:rsidRPr="00DE372F">
              <w:rPr>
                <w:rFonts w:ascii="Symbol_Chemistry" w:hAnsi="Symbol_Chemistry"/>
                <w:noProof/>
                <w:sz w:val="22"/>
                <w:szCs w:val="22"/>
                <w:lang w:val="sk-SK"/>
              </w:rPr>
              <w:t>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= 298,15 K</w:t>
            </w:r>
          </w:p>
        </w:tc>
      </w:tr>
      <w:tr w:rsidR="00E16D7D" w:rsidRPr="00BE4A5B" w14:paraId="6BE4BDA5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5B8AFA29" w14:textId="77777777" w:rsidR="00E16D7D" w:rsidRPr="00BE4A5B" w:rsidRDefault="00E16D7D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štandardný mólový objem ideálneho plynu L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7DABE749" w14:textId="0AC6DAA9" w:rsidR="00E16D7D" w:rsidRPr="00BE4A5B" w:rsidRDefault="002F7E9E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2F7E9E">
              <w:rPr>
                <w:noProof/>
                <w:position w:val="-14"/>
                <w:sz w:val="22"/>
                <w:szCs w:val="22"/>
                <w:lang w:val="sk-SK"/>
              </w:rPr>
              <w:object w:dxaOrig="2580" w:dyaOrig="400" w14:anchorId="66A5FA1D">
                <v:shape id="_x0000_i1099" type="#_x0000_t75" style="width:129.6pt;height:20.35pt" o:ole="">
                  <v:imagedata r:id="rId35" o:title=""/>
                </v:shape>
                <o:OLEObject Type="Embed" ProgID="Equation.DSMT4" ShapeID="_x0000_i1099" DrawAspect="Content" ObjectID="_1707733469" r:id="rId36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46D4C70B" w14:textId="77777777" w:rsidR="00E16D7D" w:rsidRPr="00BE4A5B" w:rsidRDefault="00E16D7D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m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3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mol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882C38" w:rsidRPr="00BE4A5B" w14:paraId="38DF85FF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414C5C2D" w14:textId="77777777" w:rsidR="00882C38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univerzálna</w:t>
            </w:r>
          </w:p>
          <w:p w14:paraId="2979004B" w14:textId="77777777" w:rsidR="00882C38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plynová konštanta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20CFDD6" w14:textId="51C5F34A" w:rsidR="00882C38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i/>
                <w:noProof/>
                <w:sz w:val="22"/>
                <w:szCs w:val="22"/>
                <w:lang w:val="sk-SK"/>
              </w:rPr>
              <w:t>R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= 8,314</w:t>
            </w:r>
            <w:r w:rsidR="00FD1FD7">
              <w:rPr>
                <w:noProof/>
                <w:sz w:val="22"/>
                <w:szCs w:val="22"/>
                <w:lang w:val="sk-SK"/>
              </w:rPr>
              <w:t>46261815324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J mol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K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6772C43F" w14:textId="77777777" w:rsidR="00882C38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J mol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K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6F16B7" w:rsidRPr="00BE4A5B" w14:paraId="76FE418E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72244AB2" w14:textId="77777777" w:rsidR="006F16B7" w:rsidRPr="00BE4A5B" w:rsidRDefault="006F16B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stavová rovnica</w:t>
            </w:r>
          </w:p>
          <w:p w14:paraId="75527E4E" w14:textId="0AB01543" w:rsidR="006F16B7" w:rsidRPr="00BE4A5B" w:rsidRDefault="006F16B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ideálneho plynu</w:t>
            </w:r>
            <w:r w:rsidR="002F7E9E">
              <w:rPr>
                <w:noProof/>
                <w:sz w:val="22"/>
                <w:szCs w:val="22"/>
                <w:lang w:val="sk-SK"/>
              </w:rPr>
              <w:t xml:space="preserve"> L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78C4690C" w14:textId="4DFED18B" w:rsidR="006F16B7" w:rsidRPr="00BE4A5B" w:rsidRDefault="006F16B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i/>
                <w:noProof/>
                <w:sz w:val="22"/>
                <w:szCs w:val="22"/>
                <w:lang w:val="sk-SK"/>
              </w:rPr>
              <w:t>p</w:t>
            </w:r>
            <w:r w:rsidR="002F7E9E" w:rsidRPr="002F7E9E">
              <w:rPr>
                <w:iCs/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BE4A5B">
              <w:rPr>
                <w:i/>
                <w:noProof/>
                <w:sz w:val="22"/>
                <w:szCs w:val="22"/>
                <w:lang w:val="sk-SK"/>
              </w:rPr>
              <w:t>V</w:t>
            </w:r>
            <w:r w:rsidR="002F7E9E" w:rsidRPr="002F7E9E">
              <w:rPr>
                <w:iCs/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BE4A5B">
              <w:rPr>
                <w:noProof/>
                <w:sz w:val="22"/>
                <w:szCs w:val="22"/>
                <w:lang w:val="sk-SK"/>
              </w:rPr>
              <w:t xml:space="preserve"> = </w:t>
            </w:r>
            <w:r w:rsidRPr="00BE4A5B">
              <w:rPr>
                <w:i/>
                <w:noProof/>
                <w:sz w:val="22"/>
                <w:szCs w:val="22"/>
                <w:lang w:val="sk-SK"/>
              </w:rPr>
              <w:t>n</w:t>
            </w:r>
            <w:r w:rsidR="002F7E9E" w:rsidRPr="002F7E9E">
              <w:rPr>
                <w:iCs/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BE4A5B">
              <w:rPr>
                <w:i/>
                <w:noProof/>
                <w:sz w:val="22"/>
                <w:szCs w:val="22"/>
                <w:lang w:val="sk-SK"/>
              </w:rPr>
              <w:t>RT</w:t>
            </w:r>
            <w:r w:rsidR="002F7E9E" w:rsidRPr="002F7E9E">
              <w:rPr>
                <w:iCs/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21FEF529" w14:textId="77777777" w:rsidR="006F16B7" w:rsidRPr="00BE4A5B" w:rsidRDefault="006F16B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Pa, m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3</w:t>
            </w:r>
            <w:r w:rsidRPr="00BE4A5B">
              <w:rPr>
                <w:noProof/>
                <w:sz w:val="22"/>
                <w:szCs w:val="22"/>
                <w:lang w:val="sk-SK"/>
              </w:rPr>
              <w:t>,</w:t>
            </w:r>
          </w:p>
          <w:p w14:paraId="4D0FECDA" w14:textId="77777777" w:rsidR="006F16B7" w:rsidRPr="00BE4A5B" w:rsidRDefault="006F16B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mol, J, K</w:t>
            </w:r>
          </w:p>
        </w:tc>
      </w:tr>
      <w:tr w:rsidR="006568F7" w:rsidRPr="00BE4A5B" w14:paraId="292A1A59" w14:textId="77777777" w:rsidTr="00592E84">
        <w:trPr>
          <w:trHeight w:val="595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1325E70A" w14:textId="77777777" w:rsidR="006568F7" w:rsidRPr="00BE4A5B" w:rsidRDefault="006568F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priemerná</w:t>
            </w:r>
          </w:p>
          <w:p w14:paraId="301D2740" w14:textId="77777777" w:rsidR="006568F7" w:rsidRPr="00BE4A5B" w:rsidRDefault="006568F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mólova hmotnosť</w:t>
            </w:r>
          </w:p>
          <w:p w14:paraId="69779A10" w14:textId="77777777" w:rsidR="006568F7" w:rsidRPr="00BE4A5B" w:rsidRDefault="006568F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zmesi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C5E5385" w14:textId="77777777" w:rsidR="006568F7" w:rsidRPr="00BE4A5B" w:rsidRDefault="006568F7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position w:val="-42"/>
                <w:sz w:val="22"/>
                <w:szCs w:val="22"/>
                <w:lang w:val="sk-SK"/>
              </w:rPr>
              <w:object w:dxaOrig="2480" w:dyaOrig="920" w14:anchorId="28887C49">
                <v:shape id="_x0000_i1040" type="#_x0000_t75" style="width:124.65pt;height:46.2pt" o:ole="">
                  <v:imagedata r:id="rId37" o:title=""/>
                </v:shape>
                <o:OLEObject Type="Embed" ProgID="Equation.DSMT4" ShapeID="_x0000_i1040" DrawAspect="Content" ObjectID="_1707733470" r:id="rId38"/>
              </w:object>
            </w:r>
          </w:p>
          <w:p w14:paraId="39B6EAE3" w14:textId="77777777" w:rsidR="006568F7" w:rsidRPr="00BE4A5B" w:rsidRDefault="006568F7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position w:val="-60"/>
                <w:sz w:val="22"/>
                <w:szCs w:val="22"/>
                <w:lang w:val="sk-SK"/>
              </w:rPr>
              <w:object w:dxaOrig="2420" w:dyaOrig="1100" w14:anchorId="1714D191">
                <v:shape id="_x0000_i1041" type="#_x0000_t75" style="width:121.65pt;height:55.6pt" o:ole="">
                  <v:imagedata r:id="rId39" o:title=""/>
                </v:shape>
                <o:OLEObject Type="Embed" ProgID="Equation.DSMT4" ShapeID="_x0000_i1041" DrawAspect="Content" ObjectID="_1707733471" r:id="rId40"/>
              </w:object>
            </w:r>
          </w:p>
          <w:p w14:paraId="395DCA93" w14:textId="77777777" w:rsidR="006568F7" w:rsidRPr="00BE4A5B" w:rsidRDefault="006568F7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position w:val="-42"/>
                <w:sz w:val="22"/>
                <w:szCs w:val="22"/>
                <w:lang w:val="sk-SK"/>
              </w:rPr>
              <w:object w:dxaOrig="1320" w:dyaOrig="920" w14:anchorId="14B86160">
                <v:shape id="_x0000_i1042" type="#_x0000_t75" style="width:65.55pt;height:46.2pt" o:ole="">
                  <v:imagedata r:id="rId41" o:title=""/>
                </v:shape>
                <o:OLEObject Type="Embed" ProgID="Equation.DSMT4" ShapeID="_x0000_i1042" DrawAspect="Content" ObjectID="_1707733472" r:id="rId42"/>
              </w:object>
            </w:r>
          </w:p>
          <w:p w14:paraId="5E314783" w14:textId="77777777" w:rsidR="006568F7" w:rsidRPr="00BE4A5B" w:rsidRDefault="0059096C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DA4863">
              <w:rPr>
                <w:noProof/>
                <w:position w:val="-62"/>
                <w:sz w:val="22"/>
                <w:szCs w:val="22"/>
                <w:lang w:val="sk-SK"/>
              </w:rPr>
              <w:object w:dxaOrig="2400" w:dyaOrig="1100" w14:anchorId="007C4E1C">
                <v:shape id="_x0000_i1043" type="#_x0000_t75" style="width:120.65pt;height:55.6pt" o:ole="">
                  <v:imagedata r:id="rId43" o:title=""/>
                </v:shape>
                <o:OLEObject Type="Embed" ProgID="Equation.DSMT4" ShapeID="_x0000_i1043" DrawAspect="Content" ObjectID="_1707733473" r:id="rId44"/>
              </w:object>
            </w:r>
          </w:p>
          <w:p w14:paraId="23914BD3" w14:textId="77777777" w:rsidR="006568F7" w:rsidRPr="00BE4A5B" w:rsidRDefault="0059096C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DA4863">
              <w:rPr>
                <w:noProof/>
                <w:position w:val="-58"/>
                <w:sz w:val="22"/>
                <w:szCs w:val="22"/>
                <w:lang w:val="sk-SK"/>
              </w:rPr>
              <w:object w:dxaOrig="2720" w:dyaOrig="1060" w14:anchorId="3BCD3E6C">
                <v:shape id="_x0000_i1044" type="#_x0000_t75" style="width:136.55pt;height:53.15pt" o:ole="">
                  <v:imagedata r:id="rId45" o:title=""/>
                </v:shape>
                <o:OLEObject Type="Embed" ProgID="Equation.DSMT4" ShapeID="_x0000_i1044" DrawAspect="Content" ObjectID="_1707733474" r:id="rId46"/>
              </w:object>
            </w:r>
          </w:p>
          <w:p w14:paraId="1816B253" w14:textId="77777777" w:rsidR="006568F7" w:rsidRPr="00BE4A5B" w:rsidRDefault="006568F7" w:rsidP="002F7E9E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position w:val="-42"/>
                <w:sz w:val="22"/>
                <w:szCs w:val="22"/>
                <w:lang w:val="sk-SK"/>
              </w:rPr>
              <w:object w:dxaOrig="1380" w:dyaOrig="920" w14:anchorId="4BE07C31">
                <v:shape id="_x0000_i1045" type="#_x0000_t75" style="width:69pt;height:46.2pt" o:ole="">
                  <v:imagedata r:id="rId47" o:title=""/>
                </v:shape>
                <o:OLEObject Type="Embed" ProgID="Equation.DSMT4" ShapeID="_x0000_i1045" DrawAspect="Content" ObjectID="_1707733475" r:id="rId48"/>
              </w:objec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39C3D75F" w14:textId="77777777" w:rsidR="006568F7" w:rsidRPr="00BE4A5B" w:rsidRDefault="006568F7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kg mol</w:t>
            </w:r>
            <w:r w:rsidRPr="00BE4A5B">
              <w:rPr>
                <w:noProof/>
                <w:sz w:val="22"/>
                <w:szCs w:val="22"/>
                <w:vertAlign w:val="superscript"/>
                <w:lang w:val="sk-SK"/>
              </w:rPr>
              <w:t>–1</w:t>
            </w:r>
          </w:p>
        </w:tc>
      </w:tr>
      <w:tr w:rsidR="00882C38" w:rsidRPr="00BE4A5B" w14:paraId="0AFF88E5" w14:textId="77777777" w:rsidTr="00592E84">
        <w:trPr>
          <w:trHeight w:val="624"/>
          <w:jc w:val="center"/>
        </w:trPr>
        <w:tc>
          <w:tcPr>
            <w:tcW w:w="2542" w:type="dxa"/>
            <w:shd w:val="clear" w:color="auto" w:fill="D9D9D9"/>
            <w:tcMar>
              <w:left w:w="0" w:type="dxa"/>
              <w:right w:w="0" w:type="dxa"/>
            </w:tcMar>
            <w:vAlign w:val="center"/>
          </w:tcPr>
          <w:p w14:paraId="4F41A312" w14:textId="77777777" w:rsidR="00C125E7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rozsah chemickej reakcie</w:t>
            </w:r>
          </w:p>
        </w:tc>
        <w:tc>
          <w:tcPr>
            <w:tcW w:w="3325" w:type="dxa"/>
            <w:shd w:val="clear" w:color="auto" w:fill="auto"/>
            <w:vAlign w:val="center"/>
          </w:tcPr>
          <w:p w14:paraId="2419C21B" w14:textId="77777777" w:rsidR="00882C38" w:rsidRPr="00BE4A5B" w:rsidRDefault="006A2222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>
              <w:rPr>
                <w:noProof/>
                <w:sz w:val="22"/>
                <w:szCs w:val="22"/>
                <w:lang w:val="sk-SK"/>
              </w:rPr>
              <w:t xml:space="preserve">     </w:t>
            </w:r>
            <w:r w:rsidR="00797EEA" w:rsidRPr="00BE4A5B">
              <w:rPr>
                <w:noProof/>
                <w:position w:val="-28"/>
                <w:sz w:val="22"/>
                <w:szCs w:val="22"/>
                <w:lang w:val="sk-SK"/>
              </w:rPr>
              <w:object w:dxaOrig="2480" w:dyaOrig="639" w14:anchorId="7E0949A0">
                <v:shape id="_x0000_i1046" type="#_x0000_t75" style="width:124.15pt;height:31.8pt" o:ole="">
                  <v:imagedata r:id="rId49" o:title=""/>
                </v:shape>
                <o:OLEObject Type="Embed" ProgID="Equation.DSMT4" ShapeID="_x0000_i1046" DrawAspect="Content" ObjectID="_1707733476" r:id="rId50"/>
              </w:object>
            </w:r>
            <w:r>
              <w:rPr>
                <w:noProof/>
                <w:sz w:val="22"/>
                <w:szCs w:val="22"/>
                <w:lang w:val="sk-SK"/>
              </w:rPr>
              <w:t xml:space="preserve"> </w:t>
            </w:r>
            <w:r w:rsidRPr="006A2222">
              <w:rPr>
                <w:noProof/>
                <w:sz w:val="22"/>
                <w:szCs w:val="22"/>
                <w:vertAlign w:val="superscript"/>
                <w:lang w:val="sk-SK"/>
              </w:rPr>
              <w:t>***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0B38541D" w14:textId="77777777" w:rsidR="00882C38" w:rsidRPr="00BE4A5B" w:rsidRDefault="00882C38" w:rsidP="007A220F">
            <w:pPr>
              <w:contextualSpacing/>
              <w:jc w:val="center"/>
              <w:rPr>
                <w:noProof/>
                <w:sz w:val="22"/>
                <w:szCs w:val="22"/>
                <w:lang w:val="sk-SK"/>
              </w:rPr>
            </w:pPr>
            <w:r w:rsidRPr="00BE4A5B">
              <w:rPr>
                <w:noProof/>
                <w:sz w:val="22"/>
                <w:szCs w:val="22"/>
                <w:lang w:val="sk-SK"/>
              </w:rPr>
              <w:t>mol</w:t>
            </w:r>
          </w:p>
        </w:tc>
      </w:tr>
    </w:tbl>
    <w:p w14:paraId="0833810D" w14:textId="77777777" w:rsidR="006A2222" w:rsidRPr="007A220F" w:rsidRDefault="006A2222" w:rsidP="009F7D63">
      <w:pPr>
        <w:tabs>
          <w:tab w:val="right" w:pos="227"/>
          <w:tab w:val="left" w:pos="284"/>
        </w:tabs>
        <w:spacing w:before="20"/>
        <w:rPr>
          <w:noProof/>
          <w:sz w:val="20"/>
          <w:szCs w:val="20"/>
          <w:lang w:val="sk-SK"/>
        </w:rPr>
      </w:pPr>
      <w:r>
        <w:rPr>
          <w:noProof/>
          <w:sz w:val="20"/>
          <w:szCs w:val="20"/>
          <w:lang w:val="sk-SK"/>
        </w:rPr>
        <w:tab/>
      </w:r>
      <w:r w:rsidRPr="008E32EE">
        <w:rPr>
          <w:noProof/>
          <w:sz w:val="20"/>
          <w:szCs w:val="20"/>
          <w:vertAlign w:val="superscript"/>
          <w:lang w:val="sk-SK"/>
        </w:rPr>
        <w:t>*</w:t>
      </w:r>
      <w:r>
        <w:rPr>
          <w:noProof/>
          <w:sz w:val="20"/>
          <w:szCs w:val="20"/>
          <w:lang w:val="sk-SK"/>
        </w:rPr>
        <w:tab/>
      </w:r>
      <w:r w:rsidRPr="007A220F">
        <w:rPr>
          <w:noProof/>
          <w:sz w:val="20"/>
          <w:szCs w:val="20"/>
          <w:lang w:val="sk-SK"/>
        </w:rPr>
        <w:t>platí len pre ideálne zmiešavanie, tj. keď</w:t>
      </w:r>
      <w:r>
        <w:rPr>
          <w:noProof/>
          <w:sz w:val="20"/>
          <w:szCs w:val="20"/>
          <w:lang w:val="sk-SK"/>
        </w:rPr>
        <w:t xml:space="preserve"> </w:t>
      </w:r>
      <w:r>
        <w:rPr>
          <w:noProof/>
          <w:sz w:val="20"/>
          <w:szCs w:val="20"/>
          <w:lang w:val="sk-SK"/>
        </w:rPr>
        <w:sym w:font="Symbol" w:char="F053"/>
      </w:r>
      <w:r w:rsidRPr="006A2222">
        <w:rPr>
          <w:i/>
          <w:noProof/>
          <w:sz w:val="20"/>
          <w:szCs w:val="20"/>
          <w:lang w:val="sk-SK"/>
        </w:rPr>
        <w:t>V</w:t>
      </w:r>
      <w:r w:rsidRPr="006A2222">
        <w:rPr>
          <w:i/>
          <w:noProof/>
          <w:sz w:val="20"/>
          <w:szCs w:val="20"/>
          <w:vertAlign w:val="subscript"/>
          <w:lang w:val="sk-SK"/>
        </w:rPr>
        <w:t>i</w:t>
      </w:r>
      <w:r>
        <w:rPr>
          <w:noProof/>
          <w:sz w:val="20"/>
          <w:szCs w:val="20"/>
          <w:lang w:val="sk-SK"/>
        </w:rPr>
        <w:t xml:space="preserve"> = </w:t>
      </w:r>
      <w:r w:rsidRPr="006A2222">
        <w:rPr>
          <w:i/>
          <w:noProof/>
          <w:sz w:val="20"/>
          <w:szCs w:val="20"/>
          <w:lang w:val="sk-SK"/>
        </w:rPr>
        <w:t>V</w:t>
      </w:r>
      <w:r w:rsidR="0059096C" w:rsidRPr="0059096C">
        <w:rPr>
          <w:i/>
          <w:iCs/>
          <w:noProof/>
          <w:sz w:val="20"/>
          <w:szCs w:val="20"/>
          <w:lang w:val="sk-SK"/>
        </w:rPr>
        <w:t>'</w:t>
      </w:r>
      <w:r w:rsidRPr="00946FEF">
        <w:rPr>
          <w:noProof/>
          <w:sz w:val="20"/>
          <w:szCs w:val="20"/>
          <w:lang w:val="sk-SK"/>
        </w:rPr>
        <w:t>.</w:t>
      </w:r>
    </w:p>
    <w:p w14:paraId="3AEA8A9E" w14:textId="77777777" w:rsidR="006A2222" w:rsidRPr="00946FEF" w:rsidRDefault="006A2222" w:rsidP="009F7D63">
      <w:pPr>
        <w:tabs>
          <w:tab w:val="right" w:pos="227"/>
          <w:tab w:val="left" w:pos="284"/>
        </w:tabs>
        <w:spacing w:before="20"/>
        <w:rPr>
          <w:noProof/>
          <w:sz w:val="20"/>
          <w:szCs w:val="20"/>
          <w:lang w:val="sk-SK"/>
        </w:rPr>
      </w:pPr>
      <w:r>
        <w:rPr>
          <w:noProof/>
          <w:sz w:val="20"/>
          <w:szCs w:val="20"/>
          <w:lang w:val="sk-SK"/>
        </w:rPr>
        <w:tab/>
      </w:r>
      <w:r w:rsidRPr="008E32EE">
        <w:rPr>
          <w:noProof/>
          <w:sz w:val="20"/>
          <w:szCs w:val="20"/>
          <w:vertAlign w:val="superscript"/>
          <w:lang w:val="sk-SK"/>
        </w:rPr>
        <w:t>**</w:t>
      </w:r>
      <w:r>
        <w:rPr>
          <w:noProof/>
          <w:sz w:val="20"/>
          <w:szCs w:val="20"/>
          <w:lang w:val="sk-SK"/>
        </w:rPr>
        <w:tab/>
      </w:r>
      <w:r w:rsidRPr="00946FEF">
        <w:rPr>
          <w:noProof/>
          <w:sz w:val="20"/>
          <w:szCs w:val="20"/>
          <w:lang w:val="sk-SK"/>
        </w:rPr>
        <w:t xml:space="preserve">L = </w:t>
      </w:r>
      <w:r w:rsidRPr="00C802C0">
        <w:rPr>
          <w:noProof/>
          <w:sz w:val="20"/>
          <w:szCs w:val="20"/>
          <w:u w:val="single"/>
          <w:lang w:val="sk-SK"/>
        </w:rPr>
        <w:t>L</w:t>
      </w:r>
      <w:r w:rsidRPr="00946FEF">
        <w:rPr>
          <w:noProof/>
          <w:sz w:val="20"/>
          <w:szCs w:val="20"/>
          <w:lang w:val="sk-SK"/>
        </w:rPr>
        <w:t xml:space="preserve">átka, ktorej sa </w:t>
      </w:r>
      <w:r>
        <w:rPr>
          <w:noProof/>
          <w:sz w:val="20"/>
          <w:szCs w:val="20"/>
          <w:lang w:val="sk-SK"/>
        </w:rPr>
        <w:t>veličina</w:t>
      </w:r>
      <w:r w:rsidRPr="00946FEF">
        <w:rPr>
          <w:noProof/>
          <w:sz w:val="20"/>
          <w:szCs w:val="20"/>
          <w:lang w:val="sk-SK"/>
        </w:rPr>
        <w:t xml:space="preserve"> týka, </w:t>
      </w:r>
      <w:r>
        <w:rPr>
          <w:noProof/>
          <w:sz w:val="20"/>
          <w:szCs w:val="20"/>
          <w:lang w:val="sk-SK"/>
        </w:rPr>
        <w:t>S</w:t>
      </w:r>
      <w:r w:rsidRPr="00946FEF">
        <w:rPr>
          <w:noProof/>
          <w:sz w:val="20"/>
          <w:szCs w:val="20"/>
          <w:lang w:val="sk-SK"/>
        </w:rPr>
        <w:t xml:space="preserve"> = rozpúšťadlo (</w:t>
      </w:r>
      <w:r w:rsidRPr="006A2222">
        <w:rPr>
          <w:noProof/>
          <w:sz w:val="20"/>
          <w:szCs w:val="20"/>
          <w:u w:val="single"/>
          <w:lang w:val="sk-SK"/>
        </w:rPr>
        <w:t>S</w:t>
      </w:r>
      <w:r w:rsidRPr="00946FEF">
        <w:rPr>
          <w:noProof/>
          <w:sz w:val="20"/>
          <w:szCs w:val="20"/>
          <w:lang w:val="sk-SK"/>
        </w:rPr>
        <w:t>olvent)</w:t>
      </w:r>
      <w:r>
        <w:rPr>
          <w:noProof/>
          <w:sz w:val="20"/>
          <w:szCs w:val="20"/>
          <w:lang w:val="sk-SK"/>
        </w:rPr>
        <w:t>.</w:t>
      </w:r>
    </w:p>
    <w:p w14:paraId="52D4A065" w14:textId="77777777" w:rsidR="00E16D7D" w:rsidRPr="007A220F" w:rsidRDefault="006A2222" w:rsidP="009F7D63">
      <w:pPr>
        <w:tabs>
          <w:tab w:val="right" w:pos="227"/>
          <w:tab w:val="left" w:pos="284"/>
        </w:tabs>
        <w:spacing w:before="20"/>
        <w:ind w:right="-369"/>
        <w:rPr>
          <w:noProof/>
          <w:sz w:val="20"/>
          <w:szCs w:val="20"/>
          <w:lang w:val="sk-SK"/>
        </w:rPr>
      </w:pPr>
      <w:r>
        <w:rPr>
          <w:noProof/>
          <w:sz w:val="20"/>
          <w:szCs w:val="20"/>
          <w:lang w:val="sk-SK"/>
        </w:rPr>
        <w:tab/>
      </w:r>
      <w:r w:rsidRPr="008E32EE">
        <w:rPr>
          <w:noProof/>
          <w:sz w:val="20"/>
          <w:szCs w:val="20"/>
          <w:vertAlign w:val="superscript"/>
          <w:lang w:val="sk-SK"/>
        </w:rPr>
        <w:t>*</w:t>
      </w:r>
      <w:r w:rsidR="007A220F" w:rsidRPr="008E32EE">
        <w:rPr>
          <w:noProof/>
          <w:sz w:val="20"/>
          <w:szCs w:val="20"/>
          <w:vertAlign w:val="superscript"/>
          <w:lang w:val="sk-SK"/>
        </w:rPr>
        <w:t>**</w:t>
      </w:r>
      <w:r>
        <w:rPr>
          <w:noProof/>
          <w:sz w:val="20"/>
          <w:szCs w:val="20"/>
          <w:lang w:val="sk-SK"/>
        </w:rPr>
        <w:tab/>
      </w:r>
      <w:r w:rsidR="007A220F" w:rsidRPr="007A220F">
        <w:rPr>
          <w:i/>
          <w:noProof/>
          <w:sz w:val="20"/>
          <w:szCs w:val="20"/>
          <w:lang w:val="sk-SK"/>
        </w:rPr>
        <w:sym w:font="Symbol" w:char="F06E"/>
      </w:r>
      <w:r w:rsidR="007A220F" w:rsidRPr="007A220F">
        <w:rPr>
          <w:noProof/>
          <w:sz w:val="20"/>
          <w:szCs w:val="20"/>
          <w:vertAlign w:val="subscript"/>
          <w:lang w:val="sk-SK"/>
        </w:rPr>
        <w:t>L</w:t>
      </w:r>
      <w:r w:rsidR="009F22E1">
        <w:rPr>
          <w:noProof/>
          <w:sz w:val="20"/>
          <w:szCs w:val="20"/>
          <w:lang w:val="sk-SK"/>
        </w:rPr>
        <w:t xml:space="preserve"> =</w:t>
      </w:r>
      <w:r w:rsidR="007A220F" w:rsidRPr="007A220F">
        <w:rPr>
          <w:noProof/>
          <w:sz w:val="20"/>
          <w:szCs w:val="20"/>
          <w:lang w:val="sk-SK"/>
        </w:rPr>
        <w:t xml:space="preserve"> stechiometrický koeficient látky L</w:t>
      </w:r>
      <w:r>
        <w:rPr>
          <w:noProof/>
          <w:sz w:val="20"/>
          <w:szCs w:val="20"/>
          <w:lang w:val="sk-SK"/>
        </w:rPr>
        <w:t xml:space="preserve"> </w:t>
      </w:r>
      <w:r w:rsidR="007B1E15">
        <w:rPr>
          <w:noProof/>
          <w:sz w:val="20"/>
          <w:szCs w:val="20"/>
          <w:lang w:val="sk-SK"/>
        </w:rPr>
        <w:t>je</w:t>
      </w:r>
      <w:r>
        <w:rPr>
          <w:noProof/>
          <w:sz w:val="20"/>
          <w:szCs w:val="20"/>
          <w:lang w:val="sk-SK"/>
        </w:rPr>
        <w:t xml:space="preserve"> p</w:t>
      </w:r>
      <w:r w:rsidR="007A220F" w:rsidRPr="007A220F">
        <w:rPr>
          <w:noProof/>
          <w:sz w:val="20"/>
          <w:szCs w:val="20"/>
          <w:lang w:val="sk-SK"/>
        </w:rPr>
        <w:t>re reaktanty záporný, pre produkty kladný.</w:t>
      </w:r>
    </w:p>
    <w:p w14:paraId="421A2A18" w14:textId="77777777" w:rsidR="00A00F3D" w:rsidRDefault="00A00F3D" w:rsidP="00946FEF">
      <w:pPr>
        <w:rPr>
          <w:noProof/>
          <w:sz w:val="22"/>
          <w:szCs w:val="22"/>
          <w:lang w:val="sk-SK"/>
        </w:rPr>
      </w:pPr>
    </w:p>
    <w:p w14:paraId="00CDA7AD" w14:textId="77777777" w:rsidR="007A220F" w:rsidRDefault="007A220F" w:rsidP="00946FEF">
      <w:pPr>
        <w:rPr>
          <w:noProof/>
          <w:sz w:val="22"/>
          <w:szCs w:val="22"/>
          <w:lang w:val="sk-SK"/>
        </w:rPr>
      </w:pPr>
    </w:p>
    <w:p w14:paraId="6CA639DD" w14:textId="77777777" w:rsidR="000163D9" w:rsidRPr="00946FEF" w:rsidRDefault="000163D9" w:rsidP="00946FEF">
      <w:pPr>
        <w:rPr>
          <w:noProof/>
          <w:sz w:val="22"/>
          <w:szCs w:val="22"/>
          <w:lang w:val="sk-SK"/>
        </w:rPr>
        <w:sectPr w:rsidR="000163D9" w:rsidRPr="00946FEF" w:rsidSect="00A00F3D">
          <w:pgSz w:w="16840" w:h="11907" w:orient="landscape" w:code="9"/>
          <w:pgMar w:top="567" w:right="567" w:bottom="0" w:left="567" w:header="851" w:footer="851" w:gutter="0"/>
          <w:cols w:num="2" w:space="1134"/>
          <w:docGrid w:linePitch="360"/>
        </w:sectPr>
      </w:pP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1010"/>
        <w:gridCol w:w="2445"/>
        <w:gridCol w:w="2448"/>
        <w:gridCol w:w="2447"/>
        <w:gridCol w:w="2446"/>
        <w:gridCol w:w="2452"/>
        <w:gridCol w:w="2448"/>
      </w:tblGrid>
      <w:tr w:rsidR="00AD33FD" w:rsidRPr="00E16D7D" w14:paraId="280F3C8B" w14:textId="77777777" w:rsidTr="00AB62CE">
        <w:tc>
          <w:tcPr>
            <w:tcW w:w="102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4006BEF5" w14:textId="77777777" w:rsidR="00A402E7" w:rsidRPr="00E16D7D" w:rsidRDefault="00A402E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</w:p>
        </w:tc>
        <w:tc>
          <w:tcPr>
            <w:tcW w:w="2456" w:type="dxa"/>
            <w:shd w:val="clear" w:color="auto" w:fill="D9D9D9"/>
            <w:vAlign w:val="center"/>
          </w:tcPr>
          <w:p w14:paraId="5DD8A321" w14:textId="57190E32" w:rsidR="00A402E7" w:rsidRPr="00E16D7D" w:rsidRDefault="00A402E7" w:rsidP="00BE4A5B">
            <w:pPr>
              <w:jc w:val="center"/>
              <w:rPr>
                <w:noProof/>
                <w:sz w:val="22"/>
                <w:szCs w:val="22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w</w:t>
            </w:r>
            <w:r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2457" w:type="dxa"/>
            <w:shd w:val="clear" w:color="auto" w:fill="D9D9D9"/>
            <w:vAlign w:val="center"/>
          </w:tcPr>
          <w:p w14:paraId="5AF718EE" w14:textId="77777777" w:rsidR="00A402E7" w:rsidRPr="00E16D7D" w:rsidRDefault="00A402E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sym w:font="Symbol" w:char="F06A"/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2457" w:type="dxa"/>
            <w:shd w:val="clear" w:color="auto" w:fill="D9D9D9"/>
            <w:vAlign w:val="center"/>
          </w:tcPr>
          <w:p w14:paraId="54844A89" w14:textId="77777777" w:rsidR="00A402E7" w:rsidRPr="00E16D7D" w:rsidRDefault="00A402E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x</w:t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2457" w:type="dxa"/>
            <w:shd w:val="clear" w:color="auto" w:fill="D9D9D9"/>
            <w:vAlign w:val="center"/>
          </w:tcPr>
          <w:p w14:paraId="722C4F12" w14:textId="77777777" w:rsidR="00A402E7" w:rsidRPr="00E16D7D" w:rsidRDefault="00B33FFA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4"/>
                <w:sz w:val="22"/>
                <w:szCs w:val="22"/>
                <w:lang w:val="sk-SK"/>
              </w:rPr>
              <w:object w:dxaOrig="320" w:dyaOrig="360" w14:anchorId="455A798F">
                <v:shape id="_x0000_i1047" type="#_x0000_t75" style="width:15.9pt;height:18.35pt" o:ole="">
                  <v:imagedata r:id="rId51" o:title=""/>
                </v:shape>
                <o:OLEObject Type="Embed" ProgID="Equation.DSMT4" ShapeID="_x0000_i1047" DrawAspect="Content" ObjectID="_1707733477" r:id="rId52"/>
              </w:object>
            </w:r>
          </w:p>
        </w:tc>
        <w:tc>
          <w:tcPr>
            <w:tcW w:w="2457" w:type="dxa"/>
            <w:shd w:val="clear" w:color="auto" w:fill="D9D9D9"/>
            <w:vAlign w:val="center"/>
          </w:tcPr>
          <w:p w14:paraId="28E2558F" w14:textId="77777777" w:rsidR="00A402E7" w:rsidRPr="00E16D7D" w:rsidRDefault="00A402E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c</w:t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</w:p>
        </w:tc>
        <w:tc>
          <w:tcPr>
            <w:tcW w:w="2457" w:type="dxa"/>
            <w:shd w:val="clear" w:color="auto" w:fill="D9D9D9"/>
            <w:vAlign w:val="center"/>
          </w:tcPr>
          <w:p w14:paraId="0DF917B5" w14:textId="77777777" w:rsidR="00A402E7" w:rsidRPr="00E16D7D" w:rsidRDefault="00B33FFA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2"/>
                <w:sz w:val="22"/>
                <w:szCs w:val="22"/>
                <w:lang w:val="sk-SK"/>
              </w:rPr>
              <w:object w:dxaOrig="320" w:dyaOrig="320" w14:anchorId="3AF6354C">
                <v:shape id="_x0000_i1048" type="#_x0000_t75" style="width:15.9pt;height:15.9pt" o:ole="">
                  <v:imagedata r:id="rId53" o:title=""/>
                </v:shape>
                <o:OLEObject Type="Embed" ProgID="Equation.DSMT4" ShapeID="_x0000_i1048" DrawAspect="Content" ObjectID="_1707733478" r:id="rId54"/>
              </w:object>
            </w:r>
          </w:p>
        </w:tc>
      </w:tr>
      <w:tr w:rsidR="006568F7" w:rsidRPr="00E16D7D" w14:paraId="18A88564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6B926667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w</w:t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6A6F6950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4F28117B" w14:textId="77777777" w:rsidR="006568F7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4"/>
                <w:sz w:val="22"/>
                <w:szCs w:val="22"/>
                <w:lang w:val="sk-SK"/>
              </w:rPr>
              <w:object w:dxaOrig="1500" w:dyaOrig="800" w14:anchorId="12676FFE">
                <v:shape id="_x0000_i1049" type="#_x0000_t75" style="width:75pt;height:40.7pt" o:ole="">
                  <v:imagedata r:id="rId55" o:title=""/>
                </v:shape>
                <o:OLEObject Type="Embed" ProgID="Equation.DSMT4" ShapeID="_x0000_i1049" DrawAspect="Content" ObjectID="_1707733479" r:id="rId56"/>
              </w:object>
            </w:r>
          </w:p>
          <w:p w14:paraId="4F337958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6"/>
                <w:sz w:val="22"/>
                <w:szCs w:val="22"/>
                <w:lang w:val="sk-SK"/>
              </w:rPr>
              <w:object w:dxaOrig="1160" w:dyaOrig="620" w14:anchorId="25400C69">
                <v:shape id="_x0000_i1050" type="#_x0000_t75" style="width:58.1pt;height:31.3pt" o:ole="">
                  <v:imagedata r:id="rId57" o:title=""/>
                </v:shape>
                <o:OLEObject Type="Embed" ProgID="Equation.DSMT4" ShapeID="_x0000_i1050" DrawAspect="Content" ObjectID="_1707733480" r:id="rId5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04C300C3" w14:textId="77777777" w:rsidR="006568F7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520" w:dyaOrig="780" w14:anchorId="2528E745">
                <v:shape id="_x0000_i1051" type="#_x0000_t75" style="width:76.45pt;height:38.75pt" o:ole="">
                  <v:imagedata r:id="rId59" o:title=""/>
                </v:shape>
                <o:OLEObject Type="Embed" ProgID="Equation.DSMT4" ShapeID="_x0000_i1051" DrawAspect="Content" ObjectID="_1707733481" r:id="rId60"/>
              </w:object>
            </w:r>
          </w:p>
          <w:p w14:paraId="4800D982" w14:textId="77777777" w:rsidR="006568F7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1240" w:dyaOrig="580" w14:anchorId="2D3D14B7">
                <v:shape id="_x0000_i1052" type="#_x0000_t75" style="width:62.05pt;height:29.3pt" o:ole="">
                  <v:imagedata r:id="rId61" o:title=""/>
                </v:shape>
                <o:OLEObject Type="Embed" ProgID="Equation.DSMT4" ShapeID="_x0000_i1052" DrawAspect="Content" ObjectID="_1707733482" r:id="rId62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63A5318E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6"/>
                <w:sz w:val="22"/>
                <w:szCs w:val="22"/>
                <w:lang w:val="sk-SK"/>
              </w:rPr>
              <w:object w:dxaOrig="880" w:dyaOrig="660" w14:anchorId="1B50715F">
                <v:shape id="_x0000_i1053" type="#_x0000_t75" style="width:44.2pt;height:33.25pt" o:ole="">
                  <v:imagedata r:id="rId63" o:title=""/>
                </v:shape>
                <o:OLEObject Type="Embed" ProgID="Equation.DSMT4" ShapeID="_x0000_i1053" DrawAspect="Content" ObjectID="_1707733483" r:id="rId6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536B12EA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6"/>
                <w:sz w:val="22"/>
                <w:szCs w:val="22"/>
                <w:lang w:val="sk-SK"/>
              </w:rPr>
              <w:object w:dxaOrig="1200" w:dyaOrig="620" w14:anchorId="781A0886">
                <v:shape id="_x0000_i1054" type="#_x0000_t75" style="width:60.1pt;height:31.3pt" o:ole="">
                  <v:imagedata r:id="rId65" o:title=""/>
                </v:shape>
                <o:OLEObject Type="Embed" ProgID="Equation.DSMT4" ShapeID="_x0000_i1054" DrawAspect="Content" ObjectID="_1707733484" r:id="rId66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4DC17E4A" w14:textId="77777777" w:rsidR="006568F7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579" w:dyaOrig="780" w14:anchorId="19C5F3AB">
                <v:shape id="_x0000_i1055" type="#_x0000_t75" style="width:79.45pt;height:38.75pt" o:ole="">
                  <v:imagedata r:id="rId67" o:title=""/>
                </v:shape>
                <o:OLEObject Type="Embed" ProgID="Equation.DSMT4" ShapeID="_x0000_i1055" DrawAspect="Content" ObjectID="_1707733485" r:id="rId68"/>
              </w:object>
            </w:r>
          </w:p>
          <w:p w14:paraId="1316AA36" w14:textId="77777777" w:rsidR="006568F7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380" w:dyaOrig="780" w14:anchorId="5A21ABAE">
                <v:shape id="_x0000_i1056" type="#_x0000_t75" style="width:69pt;height:38.75pt" o:ole="">
                  <v:imagedata r:id="rId69" o:title=""/>
                </v:shape>
                <o:OLEObject Type="Embed" ProgID="Equation.DSMT4" ShapeID="_x0000_i1056" DrawAspect="Content" ObjectID="_1707733486" r:id="rId70"/>
              </w:object>
            </w:r>
          </w:p>
          <w:p w14:paraId="678C9E79" w14:textId="77777777" w:rsidR="00D30FB9" w:rsidRPr="00E16D7D" w:rsidRDefault="001C21E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940" w:dyaOrig="639" w14:anchorId="58C413C4">
                <v:shape id="_x0000_i1057" type="#_x0000_t75" style="width:47.15pt;height:31.8pt" o:ole="">
                  <v:imagedata r:id="rId71" o:title=""/>
                </v:shape>
                <o:OLEObject Type="Embed" ProgID="Equation.DSMT4" ShapeID="_x0000_i1057" DrawAspect="Content" ObjectID="_1707733487" r:id="rId72"/>
              </w:object>
            </w:r>
          </w:p>
        </w:tc>
      </w:tr>
      <w:tr w:rsidR="006568F7" w:rsidRPr="00E16D7D" w14:paraId="6FEE316C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1412035B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sym w:font="Symbol" w:char="F06A"/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12176C1D" w14:textId="435460A0" w:rsidR="006568F7" w:rsidRPr="00E16D7D" w:rsidRDefault="004342F5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120" w:dyaOrig="639" w14:anchorId="75373312">
                <v:shape id="_x0000_i1058" type="#_x0000_t75" style="width:55.6pt;height:31.8pt" o:ole="">
                  <v:imagedata r:id="rId73" o:title=""/>
                </v:shape>
                <o:OLEObject Type="Embed" ProgID="Equation.DSMT4" ShapeID="_x0000_i1058" DrawAspect="Content" ObjectID="_1707733488" r:id="rId7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79B54E6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0D14D685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800" w:dyaOrig="780" w14:anchorId="61AF36D1">
                <v:shape id="_x0000_i1059" type="#_x0000_t75" style="width:90.85pt;height:38.75pt" o:ole="">
                  <v:imagedata r:id="rId75" o:title=""/>
                </v:shape>
                <o:OLEObject Type="Embed" ProgID="Equation.DSMT4" ShapeID="_x0000_i1059" DrawAspect="Content" ObjectID="_1707733489" r:id="rId76"/>
              </w:object>
            </w:r>
          </w:p>
          <w:p w14:paraId="7376736C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440" w:dyaOrig="639" w14:anchorId="19D6E4BE">
                <v:shape id="_x0000_i1060" type="#_x0000_t75" style="width:1in;height:31.8pt" o:ole="">
                  <v:imagedata r:id="rId77" o:title=""/>
                </v:shape>
                <o:OLEObject Type="Embed" ProgID="Equation.DSMT4" ShapeID="_x0000_i1060" DrawAspect="Content" ObjectID="_1707733490" r:id="rId7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236DE89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880" w:dyaOrig="680" w14:anchorId="64120751">
                <v:shape id="_x0000_i1061" type="#_x0000_t75" style="width:44.2pt;height:33.75pt" o:ole="">
                  <v:imagedata r:id="rId79" o:title=""/>
                </v:shape>
                <o:OLEObject Type="Embed" ProgID="Equation.DSMT4" ShapeID="_x0000_i1061" DrawAspect="Content" ObjectID="_1707733491" r:id="rId80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E04019E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200" w:dyaOrig="639" w14:anchorId="22AF9468">
                <v:shape id="_x0000_i1062" type="#_x0000_t75" style="width:60.1pt;height:31.8pt" o:ole="">
                  <v:imagedata r:id="rId81" o:title=""/>
                </v:shape>
                <o:OLEObject Type="Embed" ProgID="Equation.DSMT4" ShapeID="_x0000_i1062" DrawAspect="Content" ObjectID="_1707733492" r:id="rId82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6ABEC7B0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860" w:dyaOrig="780" w14:anchorId="44DD156D">
                <v:shape id="_x0000_i1063" type="#_x0000_t75" style="width:93.85pt;height:38.75pt" o:ole="">
                  <v:imagedata r:id="rId83" o:title=""/>
                </v:shape>
                <o:OLEObject Type="Embed" ProgID="Equation.DSMT4" ShapeID="_x0000_i1063" DrawAspect="Content" ObjectID="_1707733493" r:id="rId84"/>
              </w:object>
            </w:r>
          </w:p>
          <w:p w14:paraId="33FF9B1B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660" w:dyaOrig="780" w14:anchorId="708BC08D">
                <v:shape id="_x0000_i1064" type="#_x0000_t75" style="width:83.4pt;height:38.75pt" o:ole="">
                  <v:imagedata r:id="rId85" o:title=""/>
                </v:shape>
                <o:OLEObject Type="Embed" ProgID="Equation.DSMT4" ShapeID="_x0000_i1064" DrawAspect="Content" ObjectID="_1707733494" r:id="rId86"/>
              </w:object>
            </w:r>
          </w:p>
        </w:tc>
      </w:tr>
      <w:tr w:rsidR="006568F7" w:rsidRPr="00E16D7D" w14:paraId="4196C52D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1FEAFB8A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x</w:t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14C0A7FD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60"/>
                <w:sz w:val="22"/>
                <w:szCs w:val="22"/>
                <w:lang w:val="sk-SK"/>
              </w:rPr>
              <w:object w:dxaOrig="1740" w:dyaOrig="960" w14:anchorId="3C66C5C7">
                <v:shape id="_x0000_i1065" type="#_x0000_t75" style="width:87.4pt;height:48.65pt" o:ole="">
                  <v:imagedata r:id="rId87" o:title=""/>
                </v:shape>
                <o:OLEObject Type="Embed" ProgID="Equation.DSMT4" ShapeID="_x0000_i1065" DrawAspect="Content" ObjectID="_1707733495" r:id="rId88"/>
              </w:object>
            </w:r>
          </w:p>
          <w:p w14:paraId="3DF959FF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140" w:dyaOrig="660" w14:anchorId="4DBE3424">
                <v:shape id="_x0000_i1066" type="#_x0000_t75" style="width:57.1pt;height:33.25pt" o:ole="">
                  <v:imagedata r:id="rId89" o:title=""/>
                </v:shape>
                <o:OLEObject Type="Embed" ProgID="Equation.DSMT4" ShapeID="_x0000_i1066" DrawAspect="Content" ObjectID="_1707733496" r:id="rId90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1FE513F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60"/>
                <w:sz w:val="22"/>
                <w:szCs w:val="22"/>
                <w:lang w:val="sk-SK"/>
              </w:rPr>
              <w:object w:dxaOrig="1900" w:dyaOrig="960" w14:anchorId="14E3228C">
                <v:shape id="_x0000_i1067" type="#_x0000_t75" style="width:95.35pt;height:48.65pt" o:ole="">
                  <v:imagedata r:id="rId91" o:title=""/>
                </v:shape>
                <o:OLEObject Type="Embed" ProgID="Equation.DSMT4" ShapeID="_x0000_i1067" DrawAspect="Content" ObjectID="_1707733497" r:id="rId92"/>
              </w:object>
            </w:r>
          </w:p>
          <w:p w14:paraId="347FADE9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400" w:dyaOrig="660" w14:anchorId="68B103B0">
                <v:shape id="_x0000_i1068" type="#_x0000_t75" style="width:71pt;height:33.25pt" o:ole="">
                  <v:imagedata r:id="rId93" o:title=""/>
                </v:shape>
                <o:OLEObject Type="Embed" ProgID="Equation.DSMT4" ShapeID="_x0000_i1068" DrawAspect="Content" ObjectID="_1707733498" r:id="rId9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13F9D30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07DF03D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64"/>
                <w:sz w:val="22"/>
                <w:szCs w:val="22"/>
                <w:lang w:val="sk-SK"/>
              </w:rPr>
              <w:object w:dxaOrig="1740" w:dyaOrig="1040" w14:anchorId="69E764EE">
                <v:shape id="_x0000_i1069" type="#_x0000_t75" style="width:87.4pt;height:52.65pt" o:ole="">
                  <v:imagedata r:id="rId95" o:title=""/>
                </v:shape>
                <o:OLEObject Type="Embed" ProgID="Equation.DSMT4" ShapeID="_x0000_i1069" DrawAspect="Content" ObjectID="_1707733499" r:id="rId96"/>
              </w:object>
            </w:r>
          </w:p>
          <w:p w14:paraId="1A7617AC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160" w:dyaOrig="700" w14:anchorId="6D17F12C">
                <v:shape id="_x0000_i1070" type="#_x0000_t75" style="width:58.1pt;height:35.25pt" o:ole="">
                  <v:imagedata r:id="rId97" o:title=""/>
                </v:shape>
                <o:OLEObject Type="Embed" ProgID="Equation.DSMT4" ShapeID="_x0000_i1070" DrawAspect="Content" ObjectID="_1707733500" r:id="rId9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3F76EE36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980" w:dyaOrig="780" w14:anchorId="4A8C28B5">
                <v:shape id="_x0000_i1071" type="#_x0000_t75" style="width:49.65pt;height:38.75pt" o:ole="">
                  <v:imagedata r:id="rId99" o:title=""/>
                </v:shape>
                <o:OLEObject Type="Embed" ProgID="Equation.DSMT4" ShapeID="_x0000_i1071" DrawAspect="Content" ObjectID="_1707733501" r:id="rId100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509D6775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040" w:dyaOrig="780" w14:anchorId="7E028E2D">
                <v:shape id="_x0000_i1072" type="#_x0000_t75" style="width:52.65pt;height:38.75pt" o:ole="">
                  <v:imagedata r:id="rId101" o:title=""/>
                </v:shape>
                <o:OLEObject Type="Embed" ProgID="Equation.DSMT4" ShapeID="_x0000_i1072" DrawAspect="Content" ObjectID="_1707733502" r:id="rId102"/>
              </w:object>
            </w:r>
          </w:p>
        </w:tc>
      </w:tr>
      <w:tr w:rsidR="006568F7" w:rsidRPr="00E16D7D" w14:paraId="66DED453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501728BD" w14:textId="77777777" w:rsidR="006568F7" w:rsidRPr="00E16D7D" w:rsidRDefault="00B33FFA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4"/>
                <w:sz w:val="22"/>
                <w:szCs w:val="22"/>
                <w:lang w:val="sk-SK"/>
              </w:rPr>
              <w:object w:dxaOrig="320" w:dyaOrig="360" w14:anchorId="4315602A">
                <v:shape id="_x0000_i1073" type="#_x0000_t75" style="width:15.9pt;height:18.35pt" o:ole="">
                  <v:imagedata r:id="rId103" o:title=""/>
                </v:shape>
                <o:OLEObject Type="Embed" ProgID="Equation.DSMT4" ShapeID="_x0000_i1073" DrawAspect="Content" ObjectID="_1707733503" r:id="rId104"/>
              </w:object>
            </w:r>
            <w:r w:rsidR="006568F7"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2382A8E3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4"/>
                <w:sz w:val="22"/>
                <w:szCs w:val="22"/>
                <w:lang w:val="sk-SK"/>
              </w:rPr>
              <w:object w:dxaOrig="1060" w:dyaOrig="360" w14:anchorId="26170300">
                <v:shape id="_x0000_i1074" type="#_x0000_t75" style="width:53.15pt;height:18.35pt" o:ole="">
                  <v:imagedata r:id="rId105" o:title=""/>
                </v:shape>
                <o:OLEObject Type="Embed" ProgID="Equation.DSMT4" ShapeID="_x0000_i1074" DrawAspect="Content" ObjectID="_1707733504" r:id="rId106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6695D837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4"/>
                <w:sz w:val="22"/>
                <w:szCs w:val="22"/>
                <w:lang w:val="sk-SK"/>
              </w:rPr>
              <w:object w:dxaOrig="1120" w:dyaOrig="360" w14:anchorId="5BDAE560">
                <v:shape id="_x0000_i1075" type="#_x0000_t75" style="width:56.1pt;height:18.35pt" o:ole="">
                  <v:imagedata r:id="rId107" o:title=""/>
                </v:shape>
                <o:OLEObject Type="Embed" ProgID="Equation.DSMT4" ShapeID="_x0000_i1075" DrawAspect="Content" ObjectID="_1707733505" r:id="rId10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1D94A853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520" w:dyaOrig="780" w14:anchorId="779E6D90">
                <v:shape id="_x0000_i1076" type="#_x0000_t75" style="width:76.45pt;height:38.75pt" o:ole="">
                  <v:imagedata r:id="rId109" o:title=""/>
                </v:shape>
                <o:OLEObject Type="Embed" ProgID="Equation.DSMT4" ShapeID="_x0000_i1076" DrawAspect="Content" ObjectID="_1707733506" r:id="rId110"/>
              </w:object>
            </w:r>
          </w:p>
          <w:p w14:paraId="6B0A32AB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2"/>
                <w:sz w:val="22"/>
                <w:szCs w:val="22"/>
                <w:lang w:val="sk-SK"/>
              </w:rPr>
              <w:object w:dxaOrig="1480" w:dyaOrig="580" w14:anchorId="13DE176A">
                <v:shape id="_x0000_i1077" type="#_x0000_t75" style="width:74.5pt;height:29.3pt" o:ole="">
                  <v:imagedata r:id="rId111" o:title=""/>
                </v:shape>
                <o:OLEObject Type="Embed" ProgID="Equation.DSMT4" ShapeID="_x0000_i1077" DrawAspect="Content" ObjectID="_1707733507" r:id="rId112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0146C502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13008D02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4"/>
                <w:sz w:val="22"/>
                <w:szCs w:val="22"/>
                <w:lang w:val="sk-SK"/>
              </w:rPr>
              <w:object w:dxaOrig="1140" w:dyaOrig="360" w14:anchorId="4A34F8C7">
                <v:shape id="_x0000_i1078" type="#_x0000_t75" style="width:57.1pt;height:18.35pt" o:ole="">
                  <v:imagedata r:id="rId113" o:title=""/>
                </v:shape>
                <o:OLEObject Type="Embed" ProgID="Equation.DSMT4" ShapeID="_x0000_i1078" DrawAspect="Content" ObjectID="_1707733508" r:id="rId11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172E50CF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6"/>
                <w:sz w:val="22"/>
                <w:szCs w:val="22"/>
                <w:lang w:val="sk-SK"/>
              </w:rPr>
              <w:object w:dxaOrig="1460" w:dyaOrig="360" w14:anchorId="6D38B7C4">
                <v:shape id="_x0000_i1079" type="#_x0000_t75" style="width:73pt;height:18.35pt" o:ole="">
                  <v:imagedata r:id="rId115" o:title=""/>
                </v:shape>
                <o:OLEObject Type="Embed" ProgID="Equation.DSMT4" ShapeID="_x0000_i1079" DrawAspect="Content" ObjectID="_1707733509" r:id="rId116"/>
              </w:object>
            </w:r>
          </w:p>
        </w:tc>
      </w:tr>
      <w:tr w:rsidR="006568F7" w:rsidRPr="00E16D7D" w14:paraId="1BB9EE5A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0D84626A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i/>
                <w:noProof/>
                <w:sz w:val="22"/>
                <w:szCs w:val="22"/>
                <w:lang w:val="sk-SK"/>
              </w:rPr>
              <w:t>c</w:t>
            </w:r>
            <w:r w:rsidR="00B33FFA" w:rsidRPr="00E16D7D">
              <w:rPr>
                <w:noProof/>
                <w:sz w:val="22"/>
                <w:szCs w:val="22"/>
                <w:vertAlign w:val="subscript"/>
                <w:lang w:val="sk-SK"/>
              </w:rPr>
              <w:t>L</w:t>
            </w:r>
            <w:r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2AC027AB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080" w:dyaOrig="639" w14:anchorId="33EED35D">
                <v:shape id="_x0000_i1080" type="#_x0000_t75" style="width:53.65pt;height:31.8pt" o:ole="">
                  <v:imagedata r:id="rId117" o:title=""/>
                </v:shape>
                <o:OLEObject Type="Embed" ProgID="Equation.DSMT4" ShapeID="_x0000_i1080" DrawAspect="Content" ObjectID="_1707733510" r:id="rId11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8BE9693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120" w:dyaOrig="639" w14:anchorId="6C2F65AF">
                <v:shape id="_x0000_i1081" type="#_x0000_t75" style="width:56.1pt;height:31.8pt" o:ole="">
                  <v:imagedata r:id="rId119" o:title=""/>
                </v:shape>
                <o:OLEObject Type="Embed" ProgID="Equation.DSMT4" ShapeID="_x0000_i1081" DrawAspect="Content" ObjectID="_1707733511" r:id="rId120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32A35BDF" w14:textId="77777777" w:rsidR="006568F7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460" w:dyaOrig="780" w14:anchorId="715CCEAD">
                <v:shape id="_x0000_i1082" type="#_x0000_t75" style="width:73pt;height:38.75pt" o:ole="">
                  <v:imagedata r:id="rId121" o:title=""/>
                </v:shape>
                <o:OLEObject Type="Embed" ProgID="Equation.DSMT4" ShapeID="_x0000_i1082" DrawAspect="Content" ObjectID="_1707733512" r:id="rId122"/>
              </w:object>
            </w:r>
          </w:p>
          <w:p w14:paraId="40084504" w14:textId="77777777" w:rsidR="00797EEA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797EEA">
              <w:rPr>
                <w:noProof/>
                <w:position w:val="-22"/>
                <w:sz w:val="22"/>
                <w:szCs w:val="22"/>
                <w:lang w:val="sk-SK"/>
              </w:rPr>
              <w:object w:dxaOrig="1040" w:dyaOrig="580" w14:anchorId="1071B677">
                <v:shape id="_x0000_i1083" type="#_x0000_t75" style="width:52.65pt;height:29.3pt" o:ole="">
                  <v:imagedata r:id="rId123" o:title=""/>
                </v:shape>
                <o:OLEObject Type="Embed" ProgID="Equation.DSMT4" ShapeID="_x0000_i1083" DrawAspect="Content" ObjectID="_1707733513" r:id="rId12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184C7D7A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920" w:dyaOrig="680" w14:anchorId="7571B131">
                <v:shape id="_x0000_i1084" type="#_x0000_t75" style="width:46.2pt;height:34.25pt" o:ole="">
                  <v:imagedata r:id="rId125" o:title=""/>
                </v:shape>
                <o:OLEObject Type="Embed" ProgID="Equation.DSMT4" ShapeID="_x0000_i1084" DrawAspect="Content" ObjectID="_1707733514" r:id="rId126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49766EB0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5F8126B5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520" w:dyaOrig="780" w14:anchorId="25A7AD52">
                <v:shape id="_x0000_i1085" type="#_x0000_t75" style="width:76.45pt;height:38.75pt" o:ole="">
                  <v:imagedata r:id="rId127" o:title=""/>
                </v:shape>
                <o:OLEObject Type="Embed" ProgID="Equation.DSMT4" ShapeID="_x0000_i1085" DrawAspect="Content" ObjectID="_1707733515" r:id="rId128"/>
              </w:object>
            </w:r>
          </w:p>
          <w:p w14:paraId="78B6E69C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2"/>
                <w:sz w:val="22"/>
                <w:szCs w:val="22"/>
                <w:lang w:val="sk-SK"/>
              </w:rPr>
              <w:object w:dxaOrig="1320" w:dyaOrig="780" w14:anchorId="2CB0FAD5">
                <v:shape id="_x0000_i1086" type="#_x0000_t75" style="width:65.55pt;height:38.75pt" o:ole="">
                  <v:imagedata r:id="rId129" o:title=""/>
                </v:shape>
                <o:OLEObject Type="Embed" ProgID="Equation.DSMT4" ShapeID="_x0000_i1086" DrawAspect="Content" ObjectID="_1707733516" r:id="rId130"/>
              </w:object>
            </w:r>
          </w:p>
        </w:tc>
      </w:tr>
      <w:tr w:rsidR="006568F7" w:rsidRPr="00E16D7D" w14:paraId="4AC9DE49" w14:textId="77777777" w:rsidTr="007A220F">
        <w:trPr>
          <w:trHeight w:val="851"/>
        </w:trPr>
        <w:tc>
          <w:tcPr>
            <w:tcW w:w="1021" w:type="dxa"/>
            <w:shd w:val="clear" w:color="auto" w:fill="D9D9D9"/>
            <w:vAlign w:val="center"/>
          </w:tcPr>
          <w:p w14:paraId="46F9B9F4" w14:textId="77777777" w:rsidR="006568F7" w:rsidRPr="00E16D7D" w:rsidRDefault="00B33FFA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12"/>
                <w:sz w:val="22"/>
                <w:szCs w:val="22"/>
                <w:lang w:val="sk-SK"/>
              </w:rPr>
              <w:object w:dxaOrig="320" w:dyaOrig="320" w14:anchorId="1C938144">
                <v:shape id="_x0000_i1087" type="#_x0000_t75" style="width:15.9pt;height:15.9pt" o:ole="">
                  <v:imagedata r:id="rId131" o:title=""/>
                </v:shape>
                <o:OLEObject Type="Embed" ProgID="Equation.DSMT4" ShapeID="_x0000_i1087" DrawAspect="Content" ObjectID="_1707733517" r:id="rId132"/>
              </w:object>
            </w:r>
            <w:r w:rsidR="006568F7" w:rsidRPr="00E16D7D">
              <w:rPr>
                <w:noProof/>
                <w:sz w:val="22"/>
                <w:szCs w:val="22"/>
                <w:lang w:val="sk-SK"/>
              </w:rPr>
              <w:t xml:space="preserve"> =</w:t>
            </w:r>
          </w:p>
        </w:tc>
        <w:tc>
          <w:tcPr>
            <w:tcW w:w="2456" w:type="dxa"/>
            <w:shd w:val="clear" w:color="auto" w:fill="auto"/>
            <w:vAlign w:val="center"/>
          </w:tcPr>
          <w:p w14:paraId="755F9583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300" w:dyaOrig="639" w14:anchorId="61D2D6E8">
                <v:shape id="_x0000_i1088" type="#_x0000_t75" style="width:65.05pt;height:31.8pt" o:ole="">
                  <v:imagedata r:id="rId133" o:title=""/>
                </v:shape>
                <o:OLEObject Type="Embed" ProgID="Equation.DSMT4" ShapeID="_x0000_i1088" DrawAspect="Content" ObjectID="_1707733518" r:id="rId134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6EF7B48E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600" w:dyaOrig="639" w14:anchorId="708B6DE0">
                <v:shape id="_x0000_i1089" type="#_x0000_t75" style="width:79.95pt;height:31.8pt" o:ole="">
                  <v:imagedata r:id="rId135" o:title=""/>
                </v:shape>
                <o:OLEObject Type="Embed" ProgID="Equation.DSMT4" ShapeID="_x0000_i1089" DrawAspect="Content" ObjectID="_1707733519" r:id="rId136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2FD69011" w14:textId="77777777" w:rsidR="006568F7" w:rsidRPr="00E16D7D" w:rsidRDefault="00362614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28"/>
                <w:sz w:val="22"/>
                <w:szCs w:val="22"/>
                <w:lang w:val="sk-SK"/>
              </w:rPr>
              <w:object w:dxaOrig="1240" w:dyaOrig="639" w14:anchorId="30032449">
                <v:shape id="_x0000_i1090" type="#_x0000_t75" style="width:62.05pt;height:31.8pt" o:ole="">
                  <v:imagedata r:id="rId137" o:title=""/>
                </v:shape>
                <o:OLEObject Type="Embed" ProgID="Equation.DSMT4" ShapeID="_x0000_i1090" DrawAspect="Content" ObjectID="_1707733520" r:id="rId138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5561A5FB" w14:textId="77777777" w:rsidR="006568F7" w:rsidRPr="00E16D7D" w:rsidRDefault="006146E2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32"/>
                <w:sz w:val="22"/>
                <w:szCs w:val="22"/>
                <w:lang w:val="sk-SK"/>
              </w:rPr>
              <w:object w:dxaOrig="1340" w:dyaOrig="720" w14:anchorId="0393CC61">
                <v:shape id="_x0000_i1091" type="#_x0000_t75" style="width:67.55pt;height:36.25pt" o:ole="">
                  <v:imagedata r:id="rId139" o:title=""/>
                </v:shape>
                <o:OLEObject Type="Embed" ProgID="Equation.DSMT4" ShapeID="_x0000_i1091" DrawAspect="Content" ObjectID="_1707733521" r:id="rId140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1E2964CE" w14:textId="77777777" w:rsidR="006568F7" w:rsidRPr="00E16D7D" w:rsidRDefault="0059096C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position w:val="-46"/>
                <w:sz w:val="22"/>
                <w:szCs w:val="22"/>
                <w:lang w:val="sk-SK"/>
              </w:rPr>
              <w:object w:dxaOrig="2100" w:dyaOrig="820" w14:anchorId="58146021">
                <v:shape id="_x0000_i1092" type="#_x0000_t75" style="width:105.75pt;height:41.2pt" o:ole="">
                  <v:imagedata r:id="rId141" o:title=""/>
                </v:shape>
                <o:OLEObject Type="Embed" ProgID="Equation.DSMT4" ShapeID="_x0000_i1092" DrawAspect="Content" ObjectID="_1707733522" r:id="rId142"/>
              </w:object>
            </w:r>
          </w:p>
        </w:tc>
        <w:tc>
          <w:tcPr>
            <w:tcW w:w="2457" w:type="dxa"/>
            <w:shd w:val="clear" w:color="auto" w:fill="auto"/>
            <w:vAlign w:val="center"/>
          </w:tcPr>
          <w:p w14:paraId="350CE56A" w14:textId="77777777" w:rsidR="006568F7" w:rsidRPr="00E16D7D" w:rsidRDefault="006568F7" w:rsidP="00BE4A5B">
            <w:pPr>
              <w:jc w:val="center"/>
              <w:rPr>
                <w:noProof/>
                <w:sz w:val="22"/>
                <w:szCs w:val="22"/>
                <w:lang w:val="sk-SK"/>
              </w:rPr>
            </w:pPr>
            <w:r w:rsidRPr="00E16D7D">
              <w:rPr>
                <w:noProof/>
                <w:sz w:val="22"/>
                <w:szCs w:val="22"/>
                <w:lang w:val="sk-SK"/>
              </w:rPr>
              <w:t>=</w:t>
            </w:r>
          </w:p>
        </w:tc>
      </w:tr>
    </w:tbl>
    <w:p w14:paraId="3D617B00" w14:textId="77777777" w:rsidR="006A2222" w:rsidRPr="00946FEF" w:rsidRDefault="006A2222" w:rsidP="009F7D63">
      <w:pPr>
        <w:spacing w:before="20"/>
        <w:rPr>
          <w:noProof/>
          <w:sz w:val="20"/>
          <w:szCs w:val="20"/>
          <w:lang w:val="sk-SK"/>
        </w:rPr>
      </w:pPr>
      <w:r w:rsidRPr="00946FEF">
        <w:rPr>
          <w:noProof/>
          <w:sz w:val="20"/>
          <w:szCs w:val="20"/>
          <w:lang w:val="sk-SK"/>
        </w:rPr>
        <w:t xml:space="preserve">L = </w:t>
      </w:r>
      <w:r w:rsidRPr="006A2222">
        <w:rPr>
          <w:noProof/>
          <w:sz w:val="20"/>
          <w:szCs w:val="20"/>
          <w:lang w:val="sk-SK"/>
        </w:rPr>
        <w:t>L</w:t>
      </w:r>
      <w:r w:rsidRPr="00946FEF">
        <w:rPr>
          <w:noProof/>
          <w:sz w:val="20"/>
          <w:szCs w:val="20"/>
          <w:lang w:val="sk-SK"/>
        </w:rPr>
        <w:t xml:space="preserve">átka, ktorej sa </w:t>
      </w:r>
      <w:r>
        <w:rPr>
          <w:noProof/>
          <w:sz w:val="20"/>
          <w:szCs w:val="20"/>
          <w:lang w:val="sk-SK"/>
        </w:rPr>
        <w:t>veličina</w:t>
      </w:r>
      <w:r w:rsidRPr="00946FEF">
        <w:rPr>
          <w:noProof/>
          <w:sz w:val="20"/>
          <w:szCs w:val="20"/>
          <w:lang w:val="sk-SK"/>
        </w:rPr>
        <w:t xml:space="preserve"> týka, </w:t>
      </w:r>
      <w:r>
        <w:rPr>
          <w:noProof/>
          <w:sz w:val="20"/>
          <w:szCs w:val="20"/>
          <w:lang w:val="sk-SK"/>
        </w:rPr>
        <w:t>S</w:t>
      </w:r>
      <w:r w:rsidRPr="00946FEF">
        <w:rPr>
          <w:noProof/>
          <w:sz w:val="20"/>
          <w:szCs w:val="20"/>
          <w:lang w:val="sk-SK"/>
        </w:rPr>
        <w:t xml:space="preserve"> = rozpúšťadlo (</w:t>
      </w:r>
      <w:r w:rsidRPr="006A2222">
        <w:rPr>
          <w:noProof/>
          <w:sz w:val="20"/>
          <w:szCs w:val="20"/>
          <w:u w:val="single"/>
          <w:lang w:val="sk-SK"/>
        </w:rPr>
        <w:t>S</w:t>
      </w:r>
      <w:r w:rsidRPr="00946FEF">
        <w:rPr>
          <w:noProof/>
          <w:sz w:val="20"/>
          <w:szCs w:val="20"/>
          <w:lang w:val="sk-SK"/>
        </w:rPr>
        <w:t>olvent)</w:t>
      </w:r>
      <w:r>
        <w:rPr>
          <w:noProof/>
          <w:sz w:val="20"/>
          <w:szCs w:val="20"/>
          <w:lang w:val="sk-SK"/>
        </w:rPr>
        <w:t>.</w:t>
      </w:r>
    </w:p>
    <w:p w14:paraId="5FB878BA" w14:textId="77777777" w:rsidR="00D30FB9" w:rsidRPr="00946FEF" w:rsidRDefault="00D30FB9" w:rsidP="006A2222">
      <w:pPr>
        <w:spacing w:before="60"/>
        <w:rPr>
          <w:noProof/>
          <w:sz w:val="20"/>
          <w:szCs w:val="20"/>
          <w:lang w:val="sk-SK"/>
        </w:rPr>
      </w:pPr>
    </w:p>
    <w:sectPr w:rsidR="00D30FB9" w:rsidRPr="00946FEF" w:rsidSect="00384894">
      <w:type w:val="continuous"/>
      <w:pgSz w:w="16840" w:h="11907" w:orient="landscape" w:code="9"/>
      <w:pgMar w:top="567" w:right="567" w:bottom="0" w:left="567" w:header="851" w:footer="851" w:gutter="0"/>
      <w:cols w:space="113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81"/>
  <w:drawingGridVerticalSpacing w:val="18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6B2D"/>
    <w:rsid w:val="00003BF4"/>
    <w:rsid w:val="000142EB"/>
    <w:rsid w:val="000163D9"/>
    <w:rsid w:val="000234C3"/>
    <w:rsid w:val="000300E3"/>
    <w:rsid w:val="00041906"/>
    <w:rsid w:val="00057820"/>
    <w:rsid w:val="00081611"/>
    <w:rsid w:val="00085FEE"/>
    <w:rsid w:val="000A1B0E"/>
    <w:rsid w:val="000A609B"/>
    <w:rsid w:val="000C6859"/>
    <w:rsid w:val="000C76EA"/>
    <w:rsid w:val="00175AC5"/>
    <w:rsid w:val="0018112F"/>
    <w:rsid w:val="001874EB"/>
    <w:rsid w:val="001A0A0D"/>
    <w:rsid w:val="001C21EC"/>
    <w:rsid w:val="001E3FB3"/>
    <w:rsid w:val="00200095"/>
    <w:rsid w:val="00275DFD"/>
    <w:rsid w:val="002B48F7"/>
    <w:rsid w:val="002B51B8"/>
    <w:rsid w:val="002E0303"/>
    <w:rsid w:val="002F7E9E"/>
    <w:rsid w:val="0033037F"/>
    <w:rsid w:val="00336B2D"/>
    <w:rsid w:val="00341D82"/>
    <w:rsid w:val="00362614"/>
    <w:rsid w:val="003649F5"/>
    <w:rsid w:val="00372D35"/>
    <w:rsid w:val="003751BC"/>
    <w:rsid w:val="00384894"/>
    <w:rsid w:val="003A5CA4"/>
    <w:rsid w:val="003B4831"/>
    <w:rsid w:val="003D0E59"/>
    <w:rsid w:val="003F53A5"/>
    <w:rsid w:val="00422BC7"/>
    <w:rsid w:val="004342F5"/>
    <w:rsid w:val="00435955"/>
    <w:rsid w:val="0047623A"/>
    <w:rsid w:val="004B7F66"/>
    <w:rsid w:val="004C5180"/>
    <w:rsid w:val="004D387D"/>
    <w:rsid w:val="004F5E59"/>
    <w:rsid w:val="0053208A"/>
    <w:rsid w:val="00535F0E"/>
    <w:rsid w:val="00544734"/>
    <w:rsid w:val="00546B7B"/>
    <w:rsid w:val="0059096C"/>
    <w:rsid w:val="00591268"/>
    <w:rsid w:val="00592E84"/>
    <w:rsid w:val="00597D6A"/>
    <w:rsid w:val="005B710C"/>
    <w:rsid w:val="005C3095"/>
    <w:rsid w:val="005C4A61"/>
    <w:rsid w:val="005E6FC6"/>
    <w:rsid w:val="00605040"/>
    <w:rsid w:val="006146E2"/>
    <w:rsid w:val="00632F87"/>
    <w:rsid w:val="006568F7"/>
    <w:rsid w:val="00675442"/>
    <w:rsid w:val="006A2222"/>
    <w:rsid w:val="006A7CCA"/>
    <w:rsid w:val="006D7C1A"/>
    <w:rsid w:val="006F16B7"/>
    <w:rsid w:val="007019EB"/>
    <w:rsid w:val="00701A8B"/>
    <w:rsid w:val="00701D08"/>
    <w:rsid w:val="00703CB9"/>
    <w:rsid w:val="00722295"/>
    <w:rsid w:val="00724987"/>
    <w:rsid w:val="00740756"/>
    <w:rsid w:val="00741FFD"/>
    <w:rsid w:val="007644AE"/>
    <w:rsid w:val="00795D69"/>
    <w:rsid w:val="00797EEA"/>
    <w:rsid w:val="007A220F"/>
    <w:rsid w:val="007B1E15"/>
    <w:rsid w:val="008130CD"/>
    <w:rsid w:val="0082444E"/>
    <w:rsid w:val="00860FA1"/>
    <w:rsid w:val="00882C38"/>
    <w:rsid w:val="00890116"/>
    <w:rsid w:val="00891559"/>
    <w:rsid w:val="008B5A04"/>
    <w:rsid w:val="008D5D6E"/>
    <w:rsid w:val="008E32EE"/>
    <w:rsid w:val="0090216C"/>
    <w:rsid w:val="00905955"/>
    <w:rsid w:val="00930A36"/>
    <w:rsid w:val="00946FEF"/>
    <w:rsid w:val="00955890"/>
    <w:rsid w:val="00960D1A"/>
    <w:rsid w:val="00964E17"/>
    <w:rsid w:val="00985034"/>
    <w:rsid w:val="00995393"/>
    <w:rsid w:val="00995766"/>
    <w:rsid w:val="009D2F6E"/>
    <w:rsid w:val="009F22E1"/>
    <w:rsid w:val="009F3187"/>
    <w:rsid w:val="009F7D63"/>
    <w:rsid w:val="00A00F3D"/>
    <w:rsid w:val="00A402E7"/>
    <w:rsid w:val="00A909AF"/>
    <w:rsid w:val="00AA54D5"/>
    <w:rsid w:val="00AB62CE"/>
    <w:rsid w:val="00AD33FD"/>
    <w:rsid w:val="00AD508B"/>
    <w:rsid w:val="00B33FFA"/>
    <w:rsid w:val="00B518CB"/>
    <w:rsid w:val="00B557F6"/>
    <w:rsid w:val="00B55E8D"/>
    <w:rsid w:val="00BA1C4F"/>
    <w:rsid w:val="00BB3191"/>
    <w:rsid w:val="00BD2D43"/>
    <w:rsid w:val="00BE19D7"/>
    <w:rsid w:val="00BE4A5B"/>
    <w:rsid w:val="00C12168"/>
    <w:rsid w:val="00C125E7"/>
    <w:rsid w:val="00C156BC"/>
    <w:rsid w:val="00C16F5C"/>
    <w:rsid w:val="00C52F27"/>
    <w:rsid w:val="00C802C0"/>
    <w:rsid w:val="00C912D6"/>
    <w:rsid w:val="00CF4000"/>
    <w:rsid w:val="00D049D2"/>
    <w:rsid w:val="00D14276"/>
    <w:rsid w:val="00D30FB9"/>
    <w:rsid w:val="00D339A1"/>
    <w:rsid w:val="00D97B1C"/>
    <w:rsid w:val="00DA4863"/>
    <w:rsid w:val="00DC442B"/>
    <w:rsid w:val="00DC6D46"/>
    <w:rsid w:val="00DE372F"/>
    <w:rsid w:val="00E07658"/>
    <w:rsid w:val="00E16D7D"/>
    <w:rsid w:val="00E4430C"/>
    <w:rsid w:val="00E609A5"/>
    <w:rsid w:val="00E70902"/>
    <w:rsid w:val="00E769D3"/>
    <w:rsid w:val="00E77226"/>
    <w:rsid w:val="00E877D5"/>
    <w:rsid w:val="00E92B9D"/>
    <w:rsid w:val="00ED1127"/>
    <w:rsid w:val="00ED393E"/>
    <w:rsid w:val="00EE3474"/>
    <w:rsid w:val="00EF056A"/>
    <w:rsid w:val="00EF49A6"/>
    <w:rsid w:val="00EF6CF4"/>
    <w:rsid w:val="00F462A0"/>
    <w:rsid w:val="00F54256"/>
    <w:rsid w:val="00F5707F"/>
    <w:rsid w:val="00F67C86"/>
    <w:rsid w:val="00F81858"/>
    <w:rsid w:val="00FD1FD7"/>
    <w:rsid w:val="00FE5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429FD11"/>
  <w15:chartTrackingRefBased/>
  <w15:docId w15:val="{A0BB7221-0EB3-4DAE-8D99-934B73B9AC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autoRedefine/>
    <w:qFormat/>
    <w:rsid w:val="004F5E59"/>
    <w:pPr>
      <w:keepNext/>
      <w:spacing w:before="240" w:after="60"/>
      <w:outlineLvl w:val="0"/>
    </w:pPr>
    <w:rPr>
      <w:rFonts w:ascii="Arial" w:hAnsi="Arial" w:cs="Arial"/>
      <w:position w:val="-4"/>
      <w:sz w:val="32"/>
      <w:szCs w:val="32"/>
      <w:lang w:val="sk-SK" w:eastAsia="sk-S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4E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0ECCA0F3-B62A-498F-8C70-0D0800DF0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atarko</dc:creator>
  <cp:keywords/>
  <cp:lastModifiedBy>Miroslav Tatarko</cp:lastModifiedBy>
  <cp:revision>8</cp:revision>
  <cp:lastPrinted>2021-03-16T10:29:00Z</cp:lastPrinted>
  <dcterms:created xsi:type="dcterms:W3CDTF">2021-02-13T19:06:00Z</dcterms:created>
  <dcterms:modified xsi:type="dcterms:W3CDTF">2022-03-02T12:37:00Z</dcterms:modified>
</cp:coreProperties>
</file>